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F4F639" w14:textId="1420EEBE" w:rsidR="002F47F6" w:rsidRPr="00793E40" w:rsidRDefault="002F47F6" w:rsidP="00793E40">
      <w:pPr>
        <w:spacing w:line="240" w:lineRule="auto"/>
        <w:jc w:val="center"/>
        <w:rPr>
          <w:b/>
          <w:sz w:val="28"/>
          <w:szCs w:val="28"/>
        </w:rPr>
      </w:pPr>
      <w:r w:rsidRPr="00793E40">
        <w:rPr>
          <w:b/>
          <w:sz w:val="28"/>
          <w:szCs w:val="28"/>
        </w:rPr>
        <w:t xml:space="preserve">TEST </w:t>
      </w:r>
      <w:r w:rsidR="007F4A00">
        <w:rPr>
          <w:b/>
          <w:sz w:val="28"/>
          <w:szCs w:val="28"/>
        </w:rPr>
        <w:t>7</w:t>
      </w:r>
      <w:r w:rsidR="003F64D0">
        <w:rPr>
          <w:b/>
          <w:sz w:val="28"/>
          <w:szCs w:val="28"/>
        </w:rPr>
        <w:t>-</w:t>
      </w:r>
      <w:r w:rsidR="00793E40" w:rsidRPr="00793E40">
        <w:rPr>
          <w:b/>
          <w:sz w:val="28"/>
          <w:szCs w:val="28"/>
        </w:rPr>
        <w:t>3</w:t>
      </w:r>
    </w:p>
    <w:p w14:paraId="3AFC20D4" w14:textId="77777777" w:rsidR="00942232" w:rsidRPr="00A31124" w:rsidRDefault="00942232" w:rsidP="002F47F6">
      <w:pPr>
        <w:rPr>
          <w:sz w:val="20"/>
          <w:szCs w:val="20"/>
        </w:rPr>
      </w:pPr>
    </w:p>
    <w:p w14:paraId="6B96D26E" w14:textId="7ECDDF4A" w:rsidR="002F47F6" w:rsidRPr="00B60481" w:rsidRDefault="002F47F6" w:rsidP="002F47F6">
      <w:r w:rsidRPr="00B60481">
        <w:t>Show your work on a separate sheet of paper.</w:t>
      </w:r>
      <w:r w:rsidR="004A2327">
        <w:t xml:space="preserve"> </w:t>
      </w:r>
    </w:p>
    <w:p w14:paraId="1413AB1E" w14:textId="77777777" w:rsidR="002F47F6" w:rsidRPr="00A31124" w:rsidRDefault="002F47F6" w:rsidP="002F47F6">
      <w:pPr>
        <w:rPr>
          <w:sz w:val="20"/>
          <w:szCs w:val="20"/>
        </w:rPr>
      </w:pPr>
    </w:p>
    <w:p w14:paraId="19CDFB22" w14:textId="557AA576" w:rsidR="002F47F6" w:rsidRPr="00B60481" w:rsidRDefault="002F47F6" w:rsidP="002F47F6">
      <w:pPr>
        <w:pStyle w:val="ListParagraph"/>
        <w:numPr>
          <w:ilvl w:val="0"/>
          <w:numId w:val="11"/>
        </w:numPr>
        <w:spacing w:line="240" w:lineRule="auto"/>
        <w:rPr>
          <w:rFonts w:cs="Arial"/>
        </w:rPr>
      </w:pPr>
      <w:r>
        <w:rPr>
          <w:rFonts w:cs="Arial"/>
        </w:rPr>
        <w:t xml:space="preserve">Choose ALL equations that are </w:t>
      </w:r>
      <w:r w:rsidR="0076276A">
        <w:rPr>
          <w:rFonts w:cs="Arial"/>
        </w:rPr>
        <w:t>true.</w:t>
      </w:r>
      <w:r w:rsidR="00C41F4E" w:rsidRPr="00C41F4E">
        <w:rPr>
          <w:rFonts w:ascii="Comic Sans MS" w:hAnsi="Comic Sans MS" w:cs="Arial"/>
          <w:color w:val="FF0000"/>
          <w:sz w:val="20"/>
          <w:szCs w:val="20"/>
        </w:rPr>
        <w:t xml:space="preserve"> </w:t>
      </w:r>
    </w:p>
    <w:p w14:paraId="74A03C71" w14:textId="03C6BB9D" w:rsidR="00942232" w:rsidRPr="000033BD" w:rsidRDefault="00942232" w:rsidP="00942232">
      <w:pPr>
        <w:pStyle w:val="ListParagraph"/>
        <w:spacing w:line="240" w:lineRule="auto"/>
        <w:ind w:left="360"/>
        <w:rPr>
          <w:rFonts w:cs="Arial"/>
          <w:sz w:val="16"/>
          <w:szCs w:val="16"/>
        </w:rPr>
      </w:pPr>
    </w:p>
    <w:tbl>
      <w:tblPr>
        <w:tblW w:w="9720" w:type="dxa"/>
        <w:tblInd w:w="36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430"/>
        <w:gridCol w:w="2430"/>
        <w:gridCol w:w="2430"/>
        <w:gridCol w:w="2430"/>
      </w:tblGrid>
      <w:tr w:rsidR="00942232" w:rsidRPr="00E404DA" w14:paraId="48878511" w14:textId="77777777" w:rsidTr="0016219C">
        <w:tc>
          <w:tcPr>
            <w:tcW w:w="2430" w:type="dxa"/>
          </w:tcPr>
          <w:p w14:paraId="423BB3C3" w14:textId="666BC361" w:rsidR="00942232" w:rsidRPr="00BE397B" w:rsidRDefault="00942232" w:rsidP="00942232">
            <w:pPr>
              <w:pStyle w:val="ListParagraph"/>
              <w:numPr>
                <w:ilvl w:val="0"/>
                <w:numId w:val="27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999" w:dyaOrig="620" w14:anchorId="7A7A4BC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9.65pt;height:30.6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23553427" r:id="rId9"/>
              </w:object>
            </w:r>
          </w:p>
        </w:tc>
        <w:tc>
          <w:tcPr>
            <w:tcW w:w="2430" w:type="dxa"/>
          </w:tcPr>
          <w:p w14:paraId="076C0B4C" w14:textId="752B5712" w:rsidR="00942232" w:rsidRPr="00BE397B" w:rsidRDefault="00942232" w:rsidP="00942232">
            <w:pPr>
              <w:pStyle w:val="ListParagraph"/>
              <w:numPr>
                <w:ilvl w:val="0"/>
                <w:numId w:val="27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980" w:dyaOrig="620" w14:anchorId="1B2F004D">
                <v:shape id="_x0000_i1026" type="#_x0000_t75" alt="" style="width:48pt;height:30.6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23553428" r:id="rId11"/>
              </w:object>
            </w:r>
          </w:p>
        </w:tc>
        <w:tc>
          <w:tcPr>
            <w:tcW w:w="2430" w:type="dxa"/>
          </w:tcPr>
          <w:p w14:paraId="56FA12B6" w14:textId="6534D8C2" w:rsidR="00942232" w:rsidRPr="00BE397B" w:rsidRDefault="00942232" w:rsidP="00942232">
            <w:pPr>
              <w:pStyle w:val="ListParagraph"/>
              <w:numPr>
                <w:ilvl w:val="0"/>
                <w:numId w:val="27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980" w:dyaOrig="620" w14:anchorId="626559DA">
                <v:shape id="_x0000_i1027" type="#_x0000_t75" alt="" style="width:48pt;height:30.6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23553429" r:id="rId13"/>
              </w:object>
            </w:r>
          </w:p>
        </w:tc>
        <w:tc>
          <w:tcPr>
            <w:tcW w:w="2430" w:type="dxa"/>
          </w:tcPr>
          <w:p w14:paraId="52ACC17C" w14:textId="4EDF007F" w:rsidR="00942232" w:rsidRPr="00BE397B" w:rsidRDefault="00942232" w:rsidP="00942232">
            <w:pPr>
              <w:pStyle w:val="ListParagraph"/>
              <w:numPr>
                <w:ilvl w:val="0"/>
                <w:numId w:val="27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999" w:dyaOrig="620" w14:anchorId="2D311428">
                <v:shape id="_x0000_i1028" type="#_x0000_t75" alt="" style="width:50.5pt;height:30.6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23553430" r:id="rId15"/>
              </w:object>
            </w:r>
          </w:p>
        </w:tc>
      </w:tr>
    </w:tbl>
    <w:p w14:paraId="1208C0E9" w14:textId="73E28660" w:rsidR="00942232" w:rsidRPr="00F97EAE" w:rsidRDefault="00942232" w:rsidP="00942232">
      <w:pPr>
        <w:rPr>
          <w:rFonts w:cs="Arial"/>
          <w:sz w:val="16"/>
          <w:szCs w:val="16"/>
        </w:rPr>
      </w:pPr>
    </w:p>
    <w:tbl>
      <w:tblPr>
        <w:tblW w:w="10080" w:type="dxa"/>
        <w:jc w:val="center"/>
        <w:tblBorders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10080"/>
      </w:tblGrid>
      <w:tr w:rsidR="00942232" w:rsidRPr="00E404DA" w14:paraId="6A14CC94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74DD550D" w14:textId="7C6446BB" w:rsidR="00942232" w:rsidRPr="00E404DA" w:rsidRDefault="00942232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  <w:tr w:rsidR="00942232" w:rsidRPr="00E404DA" w14:paraId="0886418C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3AF94985" w14:textId="68289944" w:rsidR="00942232" w:rsidRPr="00E404DA" w:rsidRDefault="00942232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</w:tbl>
    <w:p w14:paraId="44B1857A" w14:textId="77777777" w:rsidR="00F32BC4" w:rsidRDefault="00F32BC4" w:rsidP="00E01245">
      <w:pPr>
        <w:tabs>
          <w:tab w:val="left" w:pos="360"/>
        </w:tabs>
        <w:spacing w:line="240" w:lineRule="auto"/>
        <w:ind w:left="360" w:hanging="360"/>
        <w:rPr>
          <w:rFonts w:ascii="Comic Sans MS" w:hAnsi="Comic Sans MS" w:cs="Arial"/>
          <w:color w:val="FF0000"/>
          <w:sz w:val="20"/>
          <w:szCs w:val="20"/>
        </w:rPr>
      </w:pPr>
    </w:p>
    <w:p w14:paraId="0D909386" w14:textId="4AE8166F" w:rsidR="00E01245" w:rsidRPr="00E01245" w:rsidRDefault="00E01245" w:rsidP="00E01245">
      <w:pPr>
        <w:tabs>
          <w:tab w:val="left" w:pos="360"/>
        </w:tabs>
        <w:spacing w:line="240" w:lineRule="auto"/>
        <w:ind w:left="360" w:hanging="360"/>
        <w:rPr>
          <w:rFonts w:cs="Arial"/>
        </w:rPr>
      </w:pPr>
      <w:r>
        <w:rPr>
          <w:rFonts w:cs="Arial"/>
        </w:rPr>
        <w:t>2.</w:t>
      </w:r>
      <w:r>
        <w:rPr>
          <w:rFonts w:cs="Arial"/>
        </w:rPr>
        <w:tab/>
      </w:r>
      <w:r w:rsidRPr="00E01245">
        <w:rPr>
          <w:rFonts w:cs="Arial"/>
        </w:rPr>
        <w:t xml:space="preserve">Uncle Sam has a scale model of the Statue of Liberty. The model is 12 inches tall. The scale of the model to the actual status is 1 inch : 6.2 meters.  Which equation can Uncle Sam use to determine </w:t>
      </w:r>
      <w:r w:rsidRPr="00E01245">
        <w:rPr>
          <w:rFonts w:cs="Arial"/>
          <w:i/>
        </w:rPr>
        <w:t>x</w:t>
      </w:r>
      <w:r w:rsidRPr="00E01245">
        <w:rPr>
          <w:rFonts w:cs="Arial"/>
        </w:rPr>
        <w:t xml:space="preserve">, the height in meters of the Statue of Liberty? </w:t>
      </w:r>
    </w:p>
    <w:p w14:paraId="4B8FA20B" w14:textId="77777777" w:rsidR="00942232" w:rsidRPr="000033BD" w:rsidRDefault="00942232" w:rsidP="00942232">
      <w:pPr>
        <w:pStyle w:val="ListParagraph"/>
        <w:spacing w:line="240" w:lineRule="auto"/>
        <w:ind w:left="360"/>
        <w:rPr>
          <w:rFonts w:cs="Arial"/>
          <w:sz w:val="16"/>
          <w:szCs w:val="16"/>
        </w:rPr>
      </w:pPr>
    </w:p>
    <w:tbl>
      <w:tblPr>
        <w:tblW w:w="9720" w:type="dxa"/>
        <w:tblInd w:w="36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430"/>
        <w:gridCol w:w="2430"/>
        <w:gridCol w:w="2430"/>
        <w:gridCol w:w="2430"/>
      </w:tblGrid>
      <w:tr w:rsidR="00942232" w:rsidRPr="00E404DA" w14:paraId="66B42161" w14:textId="77777777" w:rsidTr="00942232">
        <w:tc>
          <w:tcPr>
            <w:tcW w:w="2430" w:type="dxa"/>
            <w:vAlign w:val="center"/>
          </w:tcPr>
          <w:p w14:paraId="60484F45" w14:textId="55473DFB" w:rsidR="00942232" w:rsidRPr="00BE397B" w:rsidRDefault="00942232" w:rsidP="00942232">
            <w:pPr>
              <w:pStyle w:val="ListParagraph"/>
              <w:numPr>
                <w:ilvl w:val="0"/>
                <w:numId w:val="28"/>
              </w:numPr>
              <w:ind w:hanging="720"/>
              <w:rPr>
                <w:rFonts w:cs="Arial"/>
                <w:szCs w:val="24"/>
              </w:rPr>
            </w:pPr>
            <w:r>
              <w:t>12</w:t>
            </w:r>
            <w:r w:rsidRPr="00E01245">
              <w:rPr>
                <w:i/>
              </w:rPr>
              <w:t>x</w:t>
            </w:r>
            <w:r>
              <w:t xml:space="preserve"> = 6.2</w:t>
            </w:r>
          </w:p>
        </w:tc>
        <w:tc>
          <w:tcPr>
            <w:tcW w:w="2430" w:type="dxa"/>
            <w:vAlign w:val="center"/>
          </w:tcPr>
          <w:p w14:paraId="5115EAA6" w14:textId="2CF7E5DC" w:rsidR="00942232" w:rsidRPr="00BE397B" w:rsidRDefault="00942232" w:rsidP="00942232">
            <w:pPr>
              <w:pStyle w:val="ListParagraph"/>
              <w:numPr>
                <w:ilvl w:val="0"/>
                <w:numId w:val="28"/>
              </w:numPr>
              <w:ind w:hanging="720"/>
              <w:rPr>
                <w:rFonts w:cs="Arial"/>
                <w:szCs w:val="24"/>
              </w:rPr>
            </w:pPr>
            <w:r>
              <w:t>6.2</w:t>
            </w:r>
            <w:r w:rsidRPr="00E01245">
              <w:rPr>
                <w:i/>
              </w:rPr>
              <w:t xml:space="preserve">x </w:t>
            </w:r>
            <w:r>
              <w:t>= 15</w:t>
            </w:r>
          </w:p>
        </w:tc>
        <w:tc>
          <w:tcPr>
            <w:tcW w:w="2430" w:type="dxa"/>
            <w:vAlign w:val="center"/>
          </w:tcPr>
          <w:p w14:paraId="50D7C150" w14:textId="4F334EE8" w:rsidR="00942232" w:rsidRPr="00BE397B" w:rsidRDefault="00942232" w:rsidP="00942232">
            <w:pPr>
              <w:pStyle w:val="ListParagraph"/>
              <w:numPr>
                <w:ilvl w:val="0"/>
                <w:numId w:val="28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1080" w:dyaOrig="620" w14:anchorId="4872D8DD">
                <v:shape id="_x0000_i1029" type="#_x0000_t75" alt="" style="width:53.8pt;height:30.6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23553431" r:id="rId17"/>
              </w:object>
            </w:r>
          </w:p>
        </w:tc>
        <w:tc>
          <w:tcPr>
            <w:tcW w:w="2430" w:type="dxa"/>
            <w:vAlign w:val="center"/>
          </w:tcPr>
          <w:p w14:paraId="00200032" w14:textId="180E21C7" w:rsidR="00942232" w:rsidRPr="00BE397B" w:rsidRDefault="00942232" w:rsidP="00942232">
            <w:pPr>
              <w:pStyle w:val="ListParagraph"/>
              <w:numPr>
                <w:ilvl w:val="0"/>
                <w:numId w:val="28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1080" w:dyaOrig="620" w14:anchorId="582B8159">
                <v:shape id="_x0000_i1030" type="#_x0000_t75" alt="" style="width:53.8pt;height:30.6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723553432" r:id="rId19"/>
              </w:object>
            </w:r>
          </w:p>
        </w:tc>
      </w:tr>
    </w:tbl>
    <w:p w14:paraId="27716E51" w14:textId="77777777" w:rsidR="00942232" w:rsidRPr="00F97EAE" w:rsidRDefault="00942232" w:rsidP="00942232">
      <w:pPr>
        <w:rPr>
          <w:rFonts w:cs="Arial"/>
          <w:sz w:val="16"/>
          <w:szCs w:val="16"/>
        </w:rPr>
      </w:pPr>
    </w:p>
    <w:tbl>
      <w:tblPr>
        <w:tblW w:w="10080" w:type="dxa"/>
        <w:jc w:val="center"/>
        <w:tblBorders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10080"/>
      </w:tblGrid>
      <w:tr w:rsidR="00942232" w:rsidRPr="00E404DA" w14:paraId="6F1E3EF8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45A1E6C0" w14:textId="77777777" w:rsidR="00942232" w:rsidRPr="00E404DA" w:rsidRDefault="00942232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  <w:tr w:rsidR="00942232" w:rsidRPr="00E404DA" w14:paraId="42A7CA37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7662AD85" w14:textId="77777777" w:rsidR="00942232" w:rsidRPr="00E404DA" w:rsidRDefault="00942232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</w:tbl>
    <w:p w14:paraId="4F3CEF57" w14:textId="77777777" w:rsidR="00F32BC4" w:rsidRDefault="00F32BC4" w:rsidP="00F32BC4">
      <w:pPr>
        <w:pStyle w:val="ListParagraph"/>
        <w:spacing w:line="240" w:lineRule="auto"/>
        <w:ind w:left="360"/>
        <w:rPr>
          <w:rFonts w:cs="Arial"/>
        </w:rPr>
      </w:pPr>
    </w:p>
    <w:p w14:paraId="2EDFC730" w14:textId="695A7B66" w:rsidR="00552E61" w:rsidRPr="00552E61" w:rsidRDefault="001937E0" w:rsidP="00E01245">
      <w:pPr>
        <w:pStyle w:val="ListParagraph"/>
        <w:numPr>
          <w:ilvl w:val="0"/>
          <w:numId w:val="22"/>
        </w:numPr>
        <w:spacing w:line="240" w:lineRule="auto"/>
        <w:rPr>
          <w:rFonts w:cs="Arial"/>
        </w:rPr>
      </w:pPr>
      <w:r>
        <w:rPr>
          <w:rFonts w:cs="Arial"/>
        </w:rPr>
        <w:t>A printer prints 1</w:t>
      </w:r>
      <w:r w:rsidR="005046D8" w:rsidRPr="001753EE">
        <w:rPr>
          <w:noProof/>
          <w:position w:val="-20"/>
        </w:rPr>
        <w:object w:dxaOrig="200" w:dyaOrig="520" w14:anchorId="3FA12612">
          <v:shape id="_x0000_i1031" type="#_x0000_t75" alt="" style="width:9.95pt;height:26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23553433" r:id="rId21"/>
        </w:object>
      </w:r>
      <w:r>
        <w:rPr>
          <w:rFonts w:cs="Arial"/>
        </w:rPr>
        <w:t xml:space="preserve"> pages per second. How many pages can it print per minute?</w:t>
      </w:r>
      <w:r w:rsidR="00C41F4E" w:rsidRPr="00C41F4E">
        <w:rPr>
          <w:rFonts w:ascii="Comic Sans MS" w:hAnsi="Comic Sans MS" w:cs="Arial"/>
          <w:color w:val="FF0000"/>
          <w:sz w:val="20"/>
          <w:szCs w:val="20"/>
        </w:rPr>
        <w:t xml:space="preserve"> </w:t>
      </w:r>
    </w:p>
    <w:p w14:paraId="466ACAF7" w14:textId="5050E82E" w:rsidR="00942232" w:rsidRPr="000033BD" w:rsidRDefault="00942232" w:rsidP="00942232">
      <w:pPr>
        <w:pStyle w:val="ListParagraph"/>
        <w:spacing w:line="240" w:lineRule="auto"/>
        <w:ind w:left="360"/>
        <w:rPr>
          <w:rFonts w:cs="Arial"/>
          <w:sz w:val="16"/>
          <w:szCs w:val="16"/>
        </w:rPr>
      </w:pPr>
    </w:p>
    <w:tbl>
      <w:tblPr>
        <w:tblW w:w="9720" w:type="dxa"/>
        <w:tblInd w:w="36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430"/>
        <w:gridCol w:w="2430"/>
        <w:gridCol w:w="2430"/>
        <w:gridCol w:w="2430"/>
      </w:tblGrid>
      <w:tr w:rsidR="00942232" w:rsidRPr="00E404DA" w14:paraId="7DA691AC" w14:textId="77777777" w:rsidTr="0016219C">
        <w:tc>
          <w:tcPr>
            <w:tcW w:w="2430" w:type="dxa"/>
            <w:vAlign w:val="center"/>
          </w:tcPr>
          <w:p w14:paraId="09F9456B" w14:textId="1733AE3C" w:rsidR="00942232" w:rsidRPr="00BE397B" w:rsidRDefault="00942232" w:rsidP="00942232">
            <w:pPr>
              <w:pStyle w:val="ListParagraph"/>
              <w:numPr>
                <w:ilvl w:val="0"/>
                <w:numId w:val="29"/>
              </w:numPr>
              <w:ind w:hanging="720"/>
              <w:rPr>
                <w:rFonts w:cs="Arial"/>
                <w:szCs w:val="24"/>
              </w:rPr>
            </w:pPr>
            <w:r w:rsidRPr="003677F3">
              <w:t>90 pages</w:t>
            </w:r>
          </w:p>
        </w:tc>
        <w:tc>
          <w:tcPr>
            <w:tcW w:w="2430" w:type="dxa"/>
            <w:vAlign w:val="center"/>
          </w:tcPr>
          <w:p w14:paraId="3AE8CBA0" w14:textId="123ED94E" w:rsidR="00942232" w:rsidRPr="00BE397B" w:rsidRDefault="00942232" w:rsidP="00942232">
            <w:pPr>
              <w:pStyle w:val="ListParagraph"/>
              <w:numPr>
                <w:ilvl w:val="0"/>
                <w:numId w:val="29"/>
              </w:numPr>
              <w:ind w:hanging="720"/>
              <w:rPr>
                <w:rFonts w:cs="Arial"/>
                <w:szCs w:val="24"/>
              </w:rPr>
            </w:pPr>
            <w:r>
              <w:t>60 pages</w:t>
            </w:r>
          </w:p>
        </w:tc>
        <w:tc>
          <w:tcPr>
            <w:tcW w:w="2430" w:type="dxa"/>
            <w:vAlign w:val="center"/>
          </w:tcPr>
          <w:p w14:paraId="0FD883FB" w14:textId="71CF04B0" w:rsidR="00942232" w:rsidRPr="00BE397B" w:rsidRDefault="00942232" w:rsidP="00942232">
            <w:pPr>
              <w:pStyle w:val="ListParagraph"/>
              <w:numPr>
                <w:ilvl w:val="0"/>
                <w:numId w:val="29"/>
              </w:numPr>
              <w:ind w:hanging="720"/>
              <w:rPr>
                <w:rFonts w:cs="Arial"/>
                <w:szCs w:val="24"/>
              </w:rPr>
            </w:pPr>
            <w:r w:rsidRPr="003677F3">
              <w:t>30 pages</w:t>
            </w:r>
          </w:p>
        </w:tc>
        <w:tc>
          <w:tcPr>
            <w:tcW w:w="2430" w:type="dxa"/>
            <w:vAlign w:val="center"/>
          </w:tcPr>
          <w:p w14:paraId="004BF946" w14:textId="1ED2D12D" w:rsidR="00942232" w:rsidRPr="00BE397B" w:rsidRDefault="00942232" w:rsidP="00942232">
            <w:pPr>
              <w:pStyle w:val="ListParagraph"/>
              <w:numPr>
                <w:ilvl w:val="0"/>
                <w:numId w:val="29"/>
              </w:numPr>
              <w:ind w:hanging="720"/>
              <w:rPr>
                <w:rFonts w:cs="Arial"/>
                <w:szCs w:val="24"/>
              </w:rPr>
            </w:pPr>
            <w:r w:rsidRPr="003677F3">
              <w:t>20 pages</w:t>
            </w:r>
          </w:p>
        </w:tc>
      </w:tr>
    </w:tbl>
    <w:p w14:paraId="7A2F69DF" w14:textId="77777777" w:rsidR="00942232" w:rsidRPr="00F97EAE" w:rsidRDefault="00942232" w:rsidP="00942232">
      <w:pPr>
        <w:rPr>
          <w:rFonts w:cs="Arial"/>
          <w:sz w:val="16"/>
          <w:szCs w:val="16"/>
        </w:rPr>
      </w:pPr>
    </w:p>
    <w:tbl>
      <w:tblPr>
        <w:tblW w:w="10080" w:type="dxa"/>
        <w:jc w:val="center"/>
        <w:tblBorders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10080"/>
      </w:tblGrid>
      <w:tr w:rsidR="00942232" w:rsidRPr="00E404DA" w14:paraId="21EF09A2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07FD77F1" w14:textId="77777777" w:rsidR="00942232" w:rsidRPr="00E404DA" w:rsidRDefault="00942232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  <w:tr w:rsidR="00942232" w:rsidRPr="00E404DA" w14:paraId="49D1ECDE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6A513E5A" w14:textId="77777777" w:rsidR="00942232" w:rsidRPr="00E404DA" w:rsidRDefault="00942232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</w:tbl>
    <w:p w14:paraId="507EF9B4" w14:textId="77777777" w:rsidR="00F32BC4" w:rsidRDefault="00F32BC4" w:rsidP="00F32BC4">
      <w:pPr>
        <w:pStyle w:val="ListParagraph"/>
        <w:spacing w:line="240" w:lineRule="auto"/>
        <w:ind w:left="360"/>
        <w:rPr>
          <w:rFonts w:cs="Arial"/>
        </w:rPr>
      </w:pPr>
    </w:p>
    <w:p w14:paraId="3F6B006E" w14:textId="6FB6BD09" w:rsidR="001937E0" w:rsidRDefault="001937E0" w:rsidP="00E01245">
      <w:pPr>
        <w:pStyle w:val="ListParagraph"/>
        <w:numPr>
          <w:ilvl w:val="0"/>
          <w:numId w:val="22"/>
        </w:numPr>
        <w:spacing w:line="240" w:lineRule="auto"/>
        <w:rPr>
          <w:rFonts w:cs="Arial"/>
        </w:rPr>
      </w:pPr>
      <w:r>
        <w:rPr>
          <w:rFonts w:cs="Arial"/>
        </w:rPr>
        <w:t>Patricia likes to cross country ski. It takes her 15 minutes to ski 5</w:t>
      </w:r>
      <w:r w:rsidR="005046D8" w:rsidRPr="001753EE">
        <w:rPr>
          <w:noProof/>
          <w:position w:val="-20"/>
        </w:rPr>
        <w:object w:dxaOrig="220" w:dyaOrig="520" w14:anchorId="0546A220">
          <v:shape id="_x0000_i1032" type="#_x0000_t75" alt="" style="width:11.6pt;height:2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23553434" r:id="rId23"/>
        </w:object>
      </w:r>
      <w:r>
        <w:rPr>
          <w:rFonts w:cs="Arial"/>
        </w:rPr>
        <w:t xml:space="preserve"> miles. What is her unit rate in miles per hour? </w:t>
      </w:r>
    </w:p>
    <w:p w14:paraId="404DAC91" w14:textId="3CDEB348" w:rsidR="003D2C2D" w:rsidRPr="000033BD" w:rsidRDefault="003D2C2D" w:rsidP="003D2C2D">
      <w:pPr>
        <w:pStyle w:val="ListParagraph"/>
        <w:spacing w:line="240" w:lineRule="auto"/>
        <w:ind w:left="360"/>
        <w:rPr>
          <w:rFonts w:cs="Arial"/>
          <w:sz w:val="16"/>
          <w:szCs w:val="16"/>
        </w:rPr>
      </w:pPr>
    </w:p>
    <w:tbl>
      <w:tblPr>
        <w:tblW w:w="9720" w:type="dxa"/>
        <w:tblInd w:w="360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430"/>
        <w:gridCol w:w="2430"/>
        <w:gridCol w:w="2430"/>
        <w:gridCol w:w="2430"/>
      </w:tblGrid>
      <w:tr w:rsidR="003D2C2D" w:rsidRPr="00E404DA" w14:paraId="0A1FD2D4" w14:textId="77777777" w:rsidTr="0016219C">
        <w:tc>
          <w:tcPr>
            <w:tcW w:w="2430" w:type="dxa"/>
            <w:vAlign w:val="center"/>
          </w:tcPr>
          <w:p w14:paraId="7EE21169" w14:textId="2BC56F88" w:rsidR="003D2C2D" w:rsidRPr="00BE397B" w:rsidRDefault="003D2C2D" w:rsidP="003D2C2D">
            <w:pPr>
              <w:pStyle w:val="ListParagraph"/>
              <w:numPr>
                <w:ilvl w:val="0"/>
                <w:numId w:val="30"/>
              </w:numPr>
              <w:ind w:hanging="720"/>
              <w:rPr>
                <w:rFonts w:cs="Arial"/>
                <w:szCs w:val="24"/>
              </w:rPr>
            </w:pPr>
            <w:r>
              <w:t>10 miles/</w:t>
            </w:r>
            <w:proofErr w:type="spellStart"/>
            <w:r>
              <w:t>hr</w:t>
            </w:r>
            <w:proofErr w:type="spellEnd"/>
          </w:p>
        </w:tc>
        <w:tc>
          <w:tcPr>
            <w:tcW w:w="2430" w:type="dxa"/>
            <w:vAlign w:val="center"/>
          </w:tcPr>
          <w:p w14:paraId="41C2E813" w14:textId="6FE1264C" w:rsidR="003D2C2D" w:rsidRPr="00BE397B" w:rsidRDefault="003D2C2D" w:rsidP="003D2C2D">
            <w:pPr>
              <w:pStyle w:val="ListParagraph"/>
              <w:numPr>
                <w:ilvl w:val="0"/>
                <w:numId w:val="30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380" w:dyaOrig="620" w14:anchorId="47A3BEF2">
                <v:shape id="_x0000_i1033" type="#_x0000_t75" alt="" style="width:19.05pt;height:30.6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723553435" r:id="rId25"/>
              </w:object>
            </w:r>
            <w:r>
              <w:t xml:space="preserve"> miles/</w:t>
            </w:r>
            <w:proofErr w:type="spellStart"/>
            <w:r>
              <w:t>hr</w:t>
            </w:r>
            <w:proofErr w:type="spellEnd"/>
          </w:p>
        </w:tc>
        <w:tc>
          <w:tcPr>
            <w:tcW w:w="2430" w:type="dxa"/>
            <w:vAlign w:val="center"/>
          </w:tcPr>
          <w:p w14:paraId="6D4DEF5A" w14:textId="7E66FEFB" w:rsidR="003D2C2D" w:rsidRPr="00BE397B" w:rsidRDefault="003D2C2D" w:rsidP="003D2C2D">
            <w:pPr>
              <w:pStyle w:val="ListParagraph"/>
              <w:numPr>
                <w:ilvl w:val="0"/>
                <w:numId w:val="30"/>
              </w:numPr>
              <w:ind w:hanging="720"/>
              <w:rPr>
                <w:rFonts w:cs="Arial"/>
                <w:szCs w:val="24"/>
              </w:rPr>
            </w:pPr>
            <w:r w:rsidRPr="00C34B3B">
              <w:rPr>
                <w:noProof/>
                <w:position w:val="-24"/>
              </w:rPr>
              <w:object w:dxaOrig="380" w:dyaOrig="620" w14:anchorId="597CA632">
                <v:shape id="_x0000_i1034" type="#_x0000_t75" alt="" style="width:19.05pt;height:30.6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723553436" r:id="rId27"/>
              </w:object>
            </w:r>
            <w:r>
              <w:t xml:space="preserve"> miles/</w:t>
            </w:r>
            <w:proofErr w:type="spellStart"/>
            <w:r>
              <w:t>hr</w:t>
            </w:r>
            <w:proofErr w:type="spellEnd"/>
          </w:p>
        </w:tc>
        <w:tc>
          <w:tcPr>
            <w:tcW w:w="2430" w:type="dxa"/>
            <w:vAlign w:val="center"/>
          </w:tcPr>
          <w:p w14:paraId="61E4305A" w14:textId="0913303B" w:rsidR="003D2C2D" w:rsidRPr="00BE397B" w:rsidRDefault="003D2C2D" w:rsidP="003D2C2D">
            <w:pPr>
              <w:pStyle w:val="ListParagraph"/>
              <w:numPr>
                <w:ilvl w:val="0"/>
                <w:numId w:val="30"/>
              </w:numPr>
              <w:ind w:hanging="720"/>
              <w:rPr>
                <w:rFonts w:cs="Arial"/>
                <w:szCs w:val="24"/>
              </w:rPr>
            </w:pPr>
            <w:r>
              <w:t>21 miles/</w:t>
            </w:r>
            <w:proofErr w:type="spellStart"/>
            <w:r>
              <w:t>h</w:t>
            </w:r>
            <w:r w:rsidRPr="008B508F">
              <w:t>r</w:t>
            </w:r>
            <w:proofErr w:type="spellEnd"/>
          </w:p>
        </w:tc>
      </w:tr>
    </w:tbl>
    <w:p w14:paraId="01E7B23C" w14:textId="77777777" w:rsidR="003D2C2D" w:rsidRPr="00F97EAE" w:rsidRDefault="003D2C2D" w:rsidP="003D2C2D">
      <w:pPr>
        <w:rPr>
          <w:rFonts w:cs="Arial"/>
          <w:sz w:val="16"/>
          <w:szCs w:val="16"/>
        </w:rPr>
      </w:pPr>
    </w:p>
    <w:tbl>
      <w:tblPr>
        <w:tblW w:w="10080" w:type="dxa"/>
        <w:jc w:val="center"/>
        <w:tblBorders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10080"/>
      </w:tblGrid>
      <w:tr w:rsidR="003D2C2D" w:rsidRPr="00E404DA" w14:paraId="07B58589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30AD6983" w14:textId="77777777" w:rsidR="003D2C2D" w:rsidRPr="00E404DA" w:rsidRDefault="003D2C2D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  <w:tr w:rsidR="003D2C2D" w:rsidRPr="00E404DA" w14:paraId="31A6B2CB" w14:textId="77777777" w:rsidTr="00F97EAE">
        <w:trPr>
          <w:trHeight w:hRule="exact" w:val="29"/>
          <w:jc w:val="center"/>
        </w:trPr>
        <w:tc>
          <w:tcPr>
            <w:tcW w:w="10080" w:type="dxa"/>
          </w:tcPr>
          <w:p w14:paraId="59D09310" w14:textId="77777777" w:rsidR="003D2C2D" w:rsidRPr="00E404DA" w:rsidRDefault="003D2C2D" w:rsidP="0016219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</w:tbl>
    <w:p w14:paraId="1D7F2D6A" w14:textId="77777777" w:rsidR="00F32BC4" w:rsidRDefault="00F32BC4" w:rsidP="00F32BC4">
      <w:pPr>
        <w:pStyle w:val="ListParagraph"/>
        <w:widowControl w:val="0"/>
        <w:autoSpaceDE w:val="0"/>
        <w:autoSpaceDN w:val="0"/>
        <w:adjustRightInd w:val="0"/>
        <w:ind w:left="360"/>
        <w:rPr>
          <w:rFonts w:cs="Arial"/>
          <w:color w:val="1A1A1A"/>
        </w:rPr>
      </w:pPr>
    </w:p>
    <w:p w14:paraId="2D418C59" w14:textId="323E5CE9" w:rsidR="00C41F4E" w:rsidRDefault="00C41F4E" w:rsidP="00E01245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rPr>
          <w:rFonts w:cs="Arial"/>
          <w:color w:val="1A1A1A"/>
        </w:rPr>
      </w:pPr>
      <w:r w:rsidRPr="00A40F23">
        <w:rPr>
          <w:rFonts w:cs="Arial"/>
          <w:color w:val="1A1A1A"/>
        </w:rPr>
        <w:t xml:space="preserve">Paco participated in a walk-a-thon to raise money for cancer research. </w:t>
      </w:r>
      <w:r w:rsidR="00502B8E" w:rsidRPr="00A40F23">
        <w:rPr>
          <w:rFonts w:cs="Arial"/>
          <w:color w:val="1A1A1A"/>
        </w:rPr>
        <w:t>H</w:t>
      </w:r>
      <w:r w:rsidRPr="00A40F23">
        <w:rPr>
          <w:rFonts w:cs="Arial"/>
          <w:color w:val="1A1A1A"/>
        </w:rPr>
        <w:t>e created a graph showing h</w:t>
      </w:r>
      <w:r w:rsidR="00502B8E" w:rsidRPr="00A40F23">
        <w:rPr>
          <w:rFonts w:cs="Arial"/>
          <w:color w:val="1A1A1A"/>
        </w:rPr>
        <w:t>is</w:t>
      </w:r>
      <w:r w:rsidRPr="00A40F23">
        <w:rPr>
          <w:rFonts w:cs="Arial"/>
          <w:color w:val="1A1A1A"/>
        </w:rPr>
        <w:t xml:space="preserve"> times and distances. Assume Paco walked at a constant rate of speed. Circle all expressions that </w:t>
      </w:r>
      <w:r w:rsidR="001B3E09" w:rsidRPr="00A40F23">
        <w:rPr>
          <w:rFonts w:cs="Arial"/>
          <w:color w:val="1A1A1A"/>
        </w:rPr>
        <w:t xml:space="preserve">could </w:t>
      </w:r>
      <w:r w:rsidRPr="00A40F23">
        <w:rPr>
          <w:rFonts w:cs="Arial"/>
          <w:color w:val="1A1A1A"/>
        </w:rPr>
        <w:t>represent h</w:t>
      </w:r>
      <w:r w:rsidR="00502B8E" w:rsidRPr="00A40F23">
        <w:rPr>
          <w:rFonts w:cs="Arial"/>
          <w:color w:val="1A1A1A"/>
        </w:rPr>
        <w:t>is</w:t>
      </w:r>
      <w:r w:rsidRPr="00A40F23">
        <w:rPr>
          <w:rFonts w:cs="Arial"/>
          <w:color w:val="1A1A1A"/>
        </w:rPr>
        <w:t xml:space="preserve"> rate of speed. </w:t>
      </w:r>
    </w:p>
    <w:p w14:paraId="6226DF7F" w14:textId="32FDFC06" w:rsidR="000033BD" w:rsidRPr="00A40F23" w:rsidRDefault="000033BD" w:rsidP="000033BD">
      <w:pPr>
        <w:pStyle w:val="ListParagraph"/>
        <w:widowControl w:val="0"/>
        <w:autoSpaceDE w:val="0"/>
        <w:autoSpaceDN w:val="0"/>
        <w:adjustRightInd w:val="0"/>
        <w:ind w:left="360"/>
        <w:rPr>
          <w:rFonts w:cs="Arial"/>
          <w:color w:val="1A1A1A"/>
        </w:rPr>
      </w:pPr>
    </w:p>
    <w:tbl>
      <w:tblPr>
        <w:tblStyle w:val="TableGrid"/>
        <w:tblW w:w="9720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29"/>
        <w:gridCol w:w="4291"/>
      </w:tblGrid>
      <w:tr w:rsidR="00942232" w14:paraId="25932557" w14:textId="77777777" w:rsidTr="00F82B0F">
        <w:tc>
          <w:tcPr>
            <w:tcW w:w="5670" w:type="dxa"/>
          </w:tcPr>
          <w:p w14:paraId="29A3EB5C" w14:textId="736BBB69" w:rsidR="009B1E9C" w:rsidRDefault="009B1E9C" w:rsidP="009B1E9C">
            <w:pPr>
              <w:pStyle w:val="ListParagraph"/>
              <w:widowControl w:val="0"/>
              <w:numPr>
                <w:ilvl w:val="0"/>
                <w:numId w:val="31"/>
              </w:numPr>
              <w:autoSpaceDE w:val="0"/>
              <w:autoSpaceDN w:val="0"/>
              <w:adjustRightInd w:val="0"/>
              <w:ind w:left="720" w:hanging="720"/>
              <w:rPr>
                <w:rFonts w:cs="Arial"/>
                <w:color w:val="1A1A1A"/>
              </w:rPr>
            </w:pPr>
            <w:r w:rsidRPr="009B1E9C">
              <w:rPr>
                <w:rFonts w:cs="Arial"/>
                <w:color w:val="1A1A1A"/>
              </w:rPr>
              <w:t>3.2 mph</w:t>
            </w:r>
          </w:p>
          <w:p w14:paraId="28F348DF" w14:textId="77777777" w:rsidR="009B1E9C" w:rsidRPr="009B1E9C" w:rsidRDefault="009B1E9C" w:rsidP="009B1E9C">
            <w:pPr>
              <w:pStyle w:val="ListParagraph"/>
              <w:widowControl w:val="0"/>
              <w:autoSpaceDE w:val="0"/>
              <w:autoSpaceDN w:val="0"/>
              <w:adjustRightInd w:val="0"/>
              <w:rPr>
                <w:rFonts w:cs="Arial"/>
                <w:color w:val="1A1A1A"/>
              </w:rPr>
            </w:pPr>
          </w:p>
          <w:p w14:paraId="1088E2DF" w14:textId="183F5D45" w:rsidR="009B1E9C" w:rsidRDefault="009B1E9C" w:rsidP="009B1E9C">
            <w:pPr>
              <w:pStyle w:val="ListParagraph"/>
              <w:widowControl w:val="0"/>
              <w:numPr>
                <w:ilvl w:val="0"/>
                <w:numId w:val="31"/>
              </w:numPr>
              <w:autoSpaceDE w:val="0"/>
              <w:autoSpaceDN w:val="0"/>
              <w:adjustRightInd w:val="0"/>
              <w:ind w:left="720" w:hanging="720"/>
              <w:rPr>
                <w:rFonts w:cs="Arial"/>
                <w:color w:val="1A1A1A"/>
              </w:rPr>
            </w:pPr>
            <w:r w:rsidRPr="009B1E9C">
              <w:rPr>
                <w:rFonts w:cs="Arial"/>
                <w:color w:val="1A1A1A"/>
              </w:rPr>
              <w:t>5 hours for every 16 miles</w:t>
            </w:r>
          </w:p>
          <w:p w14:paraId="126DECC8" w14:textId="77777777" w:rsidR="009B1E9C" w:rsidRPr="009B1E9C" w:rsidRDefault="009B1E9C" w:rsidP="009B1E9C">
            <w:pPr>
              <w:pStyle w:val="ListParagraph"/>
              <w:rPr>
                <w:rFonts w:cs="Arial"/>
                <w:color w:val="1A1A1A"/>
                <w:sz w:val="22"/>
              </w:rPr>
            </w:pPr>
          </w:p>
          <w:p w14:paraId="6E742C32" w14:textId="5A391849" w:rsidR="009B1E9C" w:rsidRDefault="000033BD" w:rsidP="009B1E9C">
            <w:pPr>
              <w:pStyle w:val="ListParagraph"/>
              <w:widowControl w:val="0"/>
              <w:numPr>
                <w:ilvl w:val="0"/>
                <w:numId w:val="31"/>
              </w:numPr>
              <w:autoSpaceDE w:val="0"/>
              <w:autoSpaceDN w:val="0"/>
              <w:adjustRightInd w:val="0"/>
              <w:ind w:left="720" w:hanging="720"/>
              <w:rPr>
                <w:rFonts w:cs="Arial"/>
                <w:color w:val="1A1A1A"/>
              </w:rPr>
            </w:pPr>
            <w:r w:rsidRPr="009B1E9C">
              <w:rPr>
                <w:rFonts w:cs="Arial"/>
                <w:color w:val="1A1A1A"/>
                <w:position w:val="-24"/>
              </w:rPr>
              <w:object w:dxaOrig="999" w:dyaOrig="620" w14:anchorId="39E6B48D">
                <v:shape id="_x0000_i1035" type="#_x0000_t75" style="width:49.65pt;height:30.6pt" o:ole="">
                  <v:imagedata r:id="rId28" o:title=""/>
                </v:shape>
                <o:OLEObject Type="Embed" ProgID="Equation.DSMT4" ShapeID="_x0000_i1035" DrawAspect="Content" ObjectID="_1723553437" r:id="rId29"/>
              </w:object>
            </w:r>
          </w:p>
          <w:p w14:paraId="20B18CFA" w14:textId="77777777" w:rsidR="009B1E9C" w:rsidRPr="009B1E9C" w:rsidRDefault="009B1E9C" w:rsidP="009B1E9C">
            <w:pPr>
              <w:pStyle w:val="ListParagraph"/>
              <w:rPr>
                <w:rFonts w:cs="Arial"/>
                <w:color w:val="1A1A1A"/>
                <w:sz w:val="22"/>
              </w:rPr>
            </w:pPr>
          </w:p>
          <w:p w14:paraId="79D07A4A" w14:textId="4EA339D2" w:rsidR="009B1E9C" w:rsidRDefault="009B1E9C" w:rsidP="009B1E9C">
            <w:pPr>
              <w:pStyle w:val="ListParagraph"/>
              <w:widowControl w:val="0"/>
              <w:numPr>
                <w:ilvl w:val="0"/>
                <w:numId w:val="31"/>
              </w:numPr>
              <w:autoSpaceDE w:val="0"/>
              <w:autoSpaceDN w:val="0"/>
              <w:adjustRightInd w:val="0"/>
              <w:ind w:left="720" w:hanging="720"/>
              <w:rPr>
                <w:rFonts w:cs="Arial"/>
                <w:color w:val="1A1A1A"/>
              </w:rPr>
            </w:pPr>
            <w:r w:rsidRPr="009B1E9C">
              <w:rPr>
                <w:rFonts w:cs="Arial"/>
                <w:color w:val="1A1A1A"/>
              </w:rPr>
              <w:t>1 ½ miles per hour</w:t>
            </w:r>
          </w:p>
          <w:p w14:paraId="546650BA" w14:textId="77777777" w:rsidR="009B1E9C" w:rsidRPr="009B1E9C" w:rsidRDefault="009B1E9C" w:rsidP="009B1E9C">
            <w:pPr>
              <w:pStyle w:val="ListParagraph"/>
              <w:rPr>
                <w:rFonts w:cs="Arial"/>
                <w:color w:val="1A1A1A"/>
                <w:sz w:val="22"/>
              </w:rPr>
            </w:pPr>
          </w:p>
          <w:p w14:paraId="4DF05A19" w14:textId="77777777" w:rsidR="009B1E9C" w:rsidRPr="009B1E9C" w:rsidRDefault="009B1E9C" w:rsidP="009B1E9C">
            <w:pPr>
              <w:pStyle w:val="ListParagraph"/>
              <w:widowControl w:val="0"/>
              <w:numPr>
                <w:ilvl w:val="0"/>
                <w:numId w:val="31"/>
              </w:numPr>
              <w:autoSpaceDE w:val="0"/>
              <w:autoSpaceDN w:val="0"/>
              <w:adjustRightInd w:val="0"/>
              <w:ind w:left="720" w:hanging="720"/>
              <w:rPr>
                <w:rFonts w:cs="Arial"/>
                <w:color w:val="1A1A1A"/>
              </w:rPr>
            </w:pPr>
            <w:r w:rsidRPr="009B1E9C">
              <w:rPr>
                <w:rFonts w:cs="Arial"/>
                <w:color w:val="1A1A1A"/>
              </w:rPr>
              <w:t>8 miles in 2 hours</w:t>
            </w:r>
          </w:p>
          <w:p w14:paraId="6135A211" w14:textId="77777777" w:rsidR="00942232" w:rsidRPr="00942232" w:rsidRDefault="00942232" w:rsidP="00942232">
            <w:pPr>
              <w:rPr>
                <w:rFonts w:cs="Arial"/>
                <w:color w:val="1A1A1A"/>
              </w:rPr>
            </w:pPr>
          </w:p>
        </w:tc>
        <w:tc>
          <w:tcPr>
            <w:tcW w:w="4410" w:type="dxa"/>
          </w:tcPr>
          <w:p w14:paraId="61975631" w14:textId="3249ADD2" w:rsidR="00942232" w:rsidRDefault="006C2AE0" w:rsidP="0016219C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0851B69D" wp14:editId="2D9117C5">
                      <wp:simplePos x="0" y="0"/>
                      <wp:positionH relativeFrom="column">
                        <wp:posOffset>278765</wp:posOffset>
                      </wp:positionH>
                      <wp:positionV relativeFrom="paragraph">
                        <wp:posOffset>20320</wp:posOffset>
                      </wp:positionV>
                      <wp:extent cx="2413000" cy="2185035"/>
                      <wp:effectExtent l="1905" t="26035" r="33020" b="0"/>
                      <wp:wrapNone/>
                      <wp:docPr id="6" name="Group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13000" cy="2185035"/>
                                <a:chOff x="7291" y="11058"/>
                                <a:chExt cx="3800" cy="3441"/>
                              </a:xfrm>
                            </wpg:grpSpPr>
                            <wpg:grpSp>
                              <wpg:cNvPr id="7" name="Group 4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95" y="11058"/>
                                  <a:ext cx="3096" cy="3096"/>
                                  <a:chOff x="4680" y="7714"/>
                                  <a:chExt cx="3100" cy="3096"/>
                                </a:xfrm>
                              </wpg:grpSpPr>
                              <wps:wsp>
                                <wps:cNvPr id="8" name="AutoShape 43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680" y="7714"/>
                                    <a:ext cx="0" cy="30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AutoShape 4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84" y="10799"/>
                                    <a:ext cx="309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6" y="14137"/>
                                  <a:ext cx="2735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512E59" w14:textId="413BF00C" w:rsidR="00F82B0F" w:rsidRPr="00F82B0F" w:rsidRDefault="00F82B0F" w:rsidP="00F82B0F">
                                    <w:pPr>
                                      <w:tabs>
                                        <w:tab w:val="center" w:pos="900"/>
                                        <w:tab w:val="center" w:pos="2340"/>
                                      </w:tabs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F82B0F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  <w:r w:rsidRPr="00F82B0F">
                                      <w:rPr>
                                        <w:sz w:val="20"/>
                                        <w:szCs w:val="20"/>
                                      </w:rPr>
                                      <w:tab/>
                                      <w:t>hours</w:t>
                                    </w:r>
                                    <w:r w:rsidRPr="00F82B0F">
                                      <w:rPr>
                                        <w:sz w:val="20"/>
                                        <w:szCs w:val="20"/>
                                      </w:rPr>
                                      <w:tab/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F82B0F">
                                      <w:rPr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41" y="11669"/>
                                  <a:ext cx="574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53DD6" w14:textId="0104A1D9" w:rsidR="00F82B0F" w:rsidRPr="00F82B0F" w:rsidRDefault="00F82B0F" w:rsidP="00F82B0F">
                                    <w:pPr>
                                      <w:tabs>
                                        <w:tab w:val="center" w:pos="900"/>
                                        <w:tab w:val="center" w:pos="2340"/>
                                      </w:tabs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91" y="11969"/>
                                  <a:ext cx="575" cy="1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3A8A9E" w14:textId="4ECAE0DD" w:rsidR="00F82B0F" w:rsidRPr="00F82B0F" w:rsidRDefault="00F82B0F" w:rsidP="00F82B0F">
                                    <w:pPr>
                                      <w:tabs>
                                        <w:tab w:val="center" w:pos="900"/>
                                        <w:tab w:val="center" w:pos="2340"/>
                                      </w:tabs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miles walked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AutoShape 8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78" y="11669"/>
                                  <a:ext cx="3096" cy="24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51B69D" id="Group 85" o:spid="_x0000_s1026" style="position:absolute;margin-left:21.95pt;margin-top:1.6pt;width:190pt;height:172.05pt;z-index:251673600" coordorigin="7291,11058" coordsize="3800,3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">
                      <v:group id="Group 436" o:spid="_x0000_s1027" style="position:absolute;left:7995;top:11058;width:3096;height:3096" coordorigin="4680,7714" coordsize="3100,3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435" o:spid="_x0000_s1028" type="#_x0000_t32" style="position:absolute;left:4680;top:7714;width:0;height:30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" strokeweight="2.25pt">
                          <v:stroke endarrow="block"/>
                        </v:shape>
                        <v:shape id="AutoShape 435" o:spid="_x0000_s1029" type="#_x0000_t32" style="position:absolute;left:4684;top:10799;width:30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" strokeweight="2.25pt">
                          <v:stroke endarrow="block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1" o:spid="_x0000_s1030" type="#_x0000_t202" style="position:absolute;left:8356;top:14137;width:2735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0F512E59" w14:textId="413BF00C" w:rsidR="00F82B0F" w:rsidRPr="00F82B0F" w:rsidRDefault="00F82B0F" w:rsidP="00F82B0F">
                              <w:pPr>
                                <w:tabs>
                                  <w:tab w:val="center" w:pos="900"/>
                                  <w:tab w:val="center" w:pos="2340"/>
                                </w:tabs>
                                <w:rPr>
                                  <w:sz w:val="20"/>
                                  <w:szCs w:val="20"/>
                                </w:rPr>
                              </w:pPr>
                              <w:r w:rsidRPr="00F82B0F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 w:rsidRPr="00F82B0F">
                                <w:rPr>
                                  <w:sz w:val="20"/>
                                  <w:szCs w:val="20"/>
                                </w:rPr>
                                <w:tab/>
                                <w:t>hours</w:t>
                              </w:r>
                              <w:r w:rsidRPr="00F82B0F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F82B0F"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82" o:spid="_x0000_s1031" type="#_x0000_t202" style="position:absolute;left:7541;top:11669;width:574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14:paraId="68053DD6" w14:textId="0104A1D9" w:rsidR="00F82B0F" w:rsidRPr="00F82B0F" w:rsidRDefault="00F82B0F" w:rsidP="00F82B0F">
                              <w:pPr>
                                <w:tabs>
                                  <w:tab w:val="center" w:pos="900"/>
                                  <w:tab w:val="center" w:pos="2340"/>
                                </w:tabs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shape id="Text Box 83" o:spid="_x0000_s1032" type="#_x0000_t202" style="position:absolute;left:7291;top:11969;width:575;height: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" filled="f" stroked="f">
                        <v:textbox style="layout-flow:vertical;mso-layout-flow-alt:bottom-to-top">
                          <w:txbxContent>
                            <w:p w14:paraId="243A8A9E" w14:textId="4ECAE0DD" w:rsidR="00F82B0F" w:rsidRPr="00F82B0F" w:rsidRDefault="00F82B0F" w:rsidP="00F82B0F">
                              <w:pPr>
                                <w:tabs>
                                  <w:tab w:val="center" w:pos="900"/>
                                  <w:tab w:val="center" w:pos="2340"/>
                                </w:tabs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iles walked</w:t>
                              </w:r>
                            </w:p>
                          </w:txbxContent>
                        </v:textbox>
                      </v:shape>
                      <v:shape id="AutoShape 84" o:spid="_x0000_s1033" type="#_x0000_t32" style="position:absolute;left:7978;top:11669;width:3096;height:24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" strokeweight="1pt">
                        <v:stroke endarrow="block"/>
                      </v:shape>
                    </v:group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jc w:val="right"/>
              <w:tblBorders>
                <w:top w:val="single" w:sz="4" w:space="0" w:color="A6A6A6" w:themeColor="background1" w:themeShade="A6"/>
                <w:left w:val="single" w:sz="4" w:space="0" w:color="A6A6A6" w:themeColor="background1" w:themeShade="A6"/>
                <w:bottom w:val="single" w:sz="4" w:space="0" w:color="A6A6A6" w:themeColor="background1" w:themeShade="A6"/>
                <w:right w:val="single" w:sz="4" w:space="0" w:color="A6A6A6" w:themeColor="background1" w:themeShade="A6"/>
                <w:insideH w:val="single" w:sz="4" w:space="0" w:color="A6A6A6" w:themeColor="background1" w:themeShade="A6"/>
                <w:insideV w:val="single" w:sz="4" w:space="0" w:color="A6A6A6" w:themeColor="background1" w:themeShade="A6"/>
              </w:tblBorders>
              <w:tblLook w:val="04A0" w:firstRow="1" w:lastRow="0" w:firstColumn="1" w:lastColumn="0" w:noHBand="0" w:noVBand="1"/>
            </w:tblPr>
            <w:tblGrid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  <w:gridCol w:w="288"/>
            </w:tblGrid>
            <w:tr w:rsidR="00942232" w14:paraId="7277D70A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05D284D9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83F33A6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BAD57B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40A3330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65A8505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9ADB65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8399AF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4FB1B19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04B636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732222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49558FB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4BFAC2AA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7A81A03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9ECCC2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C61C4F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DCE4A2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DFF1E3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F372DC5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2E3E045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B1F7AB9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1B40C3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3462B8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160153D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39E6E149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6E0ABFE2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D702FE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3EB3D16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293525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8CB2CF9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58923F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935E74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3F6E7F0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22CA4F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5C0D20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2146F30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6D7334DA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695D83C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394AC4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9A2E55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945B6A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27D731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1B549A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2D7F8D2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2713FA5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DA36EFE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1E5CCC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27EDEB9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263FE36B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77BF6FD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632E454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96E0DCE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E1486E1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48746E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4B895C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856455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0AFCD5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36634D7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305DD9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2312E09E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1D52C45A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7C04476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B350C5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D276D9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CA47A6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CF9540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41985CF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22F13F1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31CD1C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3A989B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A157FC1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55D3117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46BD279A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0B435F4E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2ABE610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7A5CC8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EA43347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C501BA2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84104F9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1688651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1F5C4A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C86958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223723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04E0FFA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5F4EB830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61A508A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34AA480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195793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E5763EE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9A18977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5235234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71562A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A77026D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2A4F44E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D3D0C9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1A197FF6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6570E50E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69FCEFA3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7823721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989AA94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161D572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61463C8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E8DA14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A71C3A9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96C2F8A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668B8C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3A8620B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46A28FBB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  <w:tr w:rsidR="00942232" w14:paraId="0081239B" w14:textId="77777777" w:rsidTr="00F97EAE">
              <w:trPr>
                <w:trHeight w:hRule="exact" w:val="288"/>
                <w:jc w:val="right"/>
              </w:trPr>
              <w:tc>
                <w:tcPr>
                  <w:tcW w:w="288" w:type="dxa"/>
                </w:tcPr>
                <w:p w14:paraId="3710280C" w14:textId="362AC0D9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01DD25A9" w14:textId="7D152F23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BFA7AF2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34B5261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2BA45A7C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B301BA4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5FA13F30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480201C2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100A49D8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</w:tcPr>
                <w:p w14:paraId="75BF9930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  <w:tc>
                <w:tcPr>
                  <w:tcW w:w="288" w:type="dxa"/>
                  <w:tcBorders>
                    <w:top w:val="nil"/>
                    <w:left w:val="single" w:sz="4" w:space="0" w:color="A6A6A6" w:themeColor="background1" w:themeShade="A6"/>
                    <w:bottom w:val="nil"/>
                    <w:right w:val="nil"/>
                  </w:tcBorders>
                </w:tcPr>
                <w:p w14:paraId="5264CFB5" w14:textId="77777777" w:rsidR="00942232" w:rsidRDefault="00942232" w:rsidP="0016219C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cs="Verdana"/>
                      <w:color w:val="1A1A1A"/>
                    </w:rPr>
                  </w:pPr>
                </w:p>
              </w:tc>
            </w:tr>
          </w:tbl>
          <w:p w14:paraId="753FA468" w14:textId="77777777" w:rsidR="00942232" w:rsidRDefault="00942232" w:rsidP="0016219C">
            <w:pPr>
              <w:widowControl w:val="0"/>
              <w:autoSpaceDE w:val="0"/>
              <w:autoSpaceDN w:val="0"/>
              <w:adjustRightInd w:val="0"/>
              <w:rPr>
                <w:rFonts w:cs="Arial"/>
                <w:color w:val="1A1A1A"/>
              </w:rPr>
            </w:pPr>
          </w:p>
        </w:tc>
      </w:tr>
    </w:tbl>
    <w:p w14:paraId="7B8870CE" w14:textId="77777777" w:rsidR="000033BD" w:rsidRPr="000033BD" w:rsidRDefault="000033BD" w:rsidP="000033BD">
      <w:pPr>
        <w:spacing w:line="240" w:lineRule="auto"/>
        <w:rPr>
          <w:b/>
          <w:sz w:val="16"/>
          <w:szCs w:val="16"/>
        </w:rPr>
      </w:pPr>
      <w:r w:rsidRPr="000033BD">
        <w:rPr>
          <w:b/>
          <w:sz w:val="16"/>
          <w:szCs w:val="16"/>
        </w:rPr>
        <w:br w:type="page"/>
      </w:r>
    </w:p>
    <w:p w14:paraId="0811906D" w14:textId="3911D0EA" w:rsidR="00347CB9" w:rsidRDefault="00C41F4E" w:rsidP="00C41F4E">
      <w:pPr>
        <w:spacing w:line="240" w:lineRule="auto"/>
        <w:jc w:val="center"/>
        <w:rPr>
          <w:b/>
          <w:sz w:val="28"/>
          <w:szCs w:val="28"/>
        </w:rPr>
      </w:pPr>
      <w:r w:rsidRPr="00793E40">
        <w:rPr>
          <w:b/>
          <w:sz w:val="28"/>
          <w:szCs w:val="28"/>
        </w:rPr>
        <w:lastRenderedPageBreak/>
        <w:t xml:space="preserve">TEST </w:t>
      </w:r>
      <w:r w:rsidR="003F64D0">
        <w:rPr>
          <w:b/>
          <w:sz w:val="28"/>
          <w:szCs w:val="28"/>
        </w:rPr>
        <w:t>7-</w:t>
      </w:r>
      <w:r w:rsidR="001E3171" w:rsidRPr="00793E40">
        <w:rPr>
          <w:b/>
          <w:sz w:val="28"/>
          <w:szCs w:val="28"/>
        </w:rPr>
        <w:t>3</w:t>
      </w:r>
    </w:p>
    <w:p w14:paraId="24A6E162" w14:textId="14A23372" w:rsidR="00C41F4E" w:rsidRPr="00347CB9" w:rsidRDefault="00C41F4E" w:rsidP="00C41F4E">
      <w:pPr>
        <w:spacing w:line="240" w:lineRule="auto"/>
        <w:jc w:val="center"/>
        <w:rPr>
          <w:b/>
          <w:sz w:val="20"/>
          <w:szCs w:val="20"/>
        </w:rPr>
      </w:pPr>
      <w:r w:rsidRPr="00347CB9">
        <w:rPr>
          <w:b/>
          <w:sz w:val="20"/>
          <w:szCs w:val="20"/>
        </w:rPr>
        <w:t>Continued</w:t>
      </w:r>
    </w:p>
    <w:p w14:paraId="6A22E1BB" w14:textId="77777777" w:rsidR="00F32BC4" w:rsidRDefault="00F32BC4" w:rsidP="00F32BC4">
      <w:pPr>
        <w:pStyle w:val="ListParagraph"/>
        <w:ind w:left="360"/>
        <w:rPr>
          <w:rFonts w:cs="Arial"/>
          <w:szCs w:val="24"/>
        </w:rPr>
      </w:pPr>
    </w:p>
    <w:p w14:paraId="20D1EBE2" w14:textId="442C14B3" w:rsidR="00C41F4E" w:rsidRPr="00577EBD" w:rsidRDefault="00C41F4E" w:rsidP="00577EBD">
      <w:pPr>
        <w:pStyle w:val="ListParagraph"/>
        <w:numPr>
          <w:ilvl w:val="0"/>
          <w:numId w:val="22"/>
        </w:numPr>
        <w:rPr>
          <w:rFonts w:cs="Arial"/>
          <w:szCs w:val="24"/>
        </w:rPr>
      </w:pPr>
      <w:r w:rsidRPr="00577EBD">
        <w:rPr>
          <w:rFonts w:cs="Arial"/>
          <w:szCs w:val="24"/>
        </w:rPr>
        <w:t xml:space="preserve">Isaiah sold nut bars to help raise money for his scout troop. The table </w:t>
      </w:r>
      <w:r w:rsidR="00B309B2" w:rsidRPr="00577EBD">
        <w:rPr>
          <w:rFonts w:cs="Arial"/>
          <w:szCs w:val="24"/>
        </w:rPr>
        <w:t>represents</w:t>
      </w:r>
      <w:r w:rsidRPr="00577EBD">
        <w:rPr>
          <w:rFonts w:cs="Arial"/>
          <w:szCs w:val="24"/>
        </w:rPr>
        <w:t xml:space="preserve"> </w:t>
      </w:r>
      <w:r w:rsidR="00B309B2" w:rsidRPr="00577EBD">
        <w:rPr>
          <w:rFonts w:cs="Arial"/>
          <w:szCs w:val="24"/>
        </w:rPr>
        <w:t>the money he received for different</w:t>
      </w:r>
      <w:r w:rsidRPr="00577EBD">
        <w:rPr>
          <w:rFonts w:cs="Arial"/>
          <w:szCs w:val="24"/>
        </w:rPr>
        <w:t xml:space="preserve"> </w:t>
      </w:r>
      <w:r w:rsidR="004B00EE" w:rsidRPr="00577EBD">
        <w:rPr>
          <w:rFonts w:cs="Arial"/>
          <w:szCs w:val="24"/>
        </w:rPr>
        <w:t>number</w:t>
      </w:r>
      <w:r w:rsidR="00B309B2" w:rsidRPr="00577EBD">
        <w:rPr>
          <w:rFonts w:cs="Arial"/>
          <w:szCs w:val="24"/>
        </w:rPr>
        <w:t xml:space="preserve">s </w:t>
      </w:r>
      <w:r w:rsidRPr="00577EBD">
        <w:rPr>
          <w:rFonts w:cs="Arial"/>
          <w:szCs w:val="24"/>
        </w:rPr>
        <w:t>of bars he sold. Circle all</w:t>
      </w:r>
      <w:r w:rsidR="00B309B2" w:rsidRPr="00577EBD">
        <w:rPr>
          <w:rFonts w:cs="Arial"/>
          <w:szCs w:val="24"/>
        </w:rPr>
        <w:t xml:space="preserve"> of</w:t>
      </w:r>
      <w:r w:rsidRPr="00577EBD">
        <w:rPr>
          <w:rFonts w:cs="Arial"/>
          <w:szCs w:val="24"/>
        </w:rPr>
        <w:t xml:space="preserve"> the true statements</w:t>
      </w:r>
      <w:r w:rsidRPr="00577EBD">
        <w:rPr>
          <w:rFonts w:cs="Arial"/>
          <w:color w:val="FF0000"/>
          <w:szCs w:val="24"/>
        </w:rPr>
        <w:t xml:space="preserve">. </w:t>
      </w:r>
    </w:p>
    <w:tbl>
      <w:tblPr>
        <w:tblStyle w:val="TableGrid"/>
        <w:tblW w:w="9710" w:type="dxa"/>
        <w:tblInd w:w="360" w:type="dxa"/>
        <w:tblLook w:val="04A0" w:firstRow="1" w:lastRow="0" w:firstColumn="1" w:lastColumn="0" w:noHBand="0" w:noVBand="1"/>
      </w:tblPr>
      <w:tblGrid>
        <w:gridCol w:w="3055"/>
        <w:gridCol w:w="1663"/>
        <w:gridCol w:w="1664"/>
        <w:gridCol w:w="1664"/>
        <w:gridCol w:w="1664"/>
      </w:tblGrid>
      <w:tr w:rsidR="001A0D35" w14:paraId="63E8F2BD" w14:textId="77777777" w:rsidTr="000464BF">
        <w:tc>
          <w:tcPr>
            <w:tcW w:w="3055" w:type="dxa"/>
          </w:tcPr>
          <w:p w14:paraId="66E99177" w14:textId="489D107B" w:rsidR="001A0D35" w:rsidRDefault="001A0D35" w:rsidP="001A0D35">
            <w:pPr>
              <w:pStyle w:val="ListParagraph"/>
              <w:ind w:left="0"/>
              <w:rPr>
                <w:rFonts w:cs="Arial"/>
                <w:szCs w:val="24"/>
              </w:rPr>
            </w:pPr>
            <w:r w:rsidRPr="00577EBD">
              <w:rPr>
                <w:rFonts w:cs="Arial"/>
                <w:b/>
                <w:szCs w:val="24"/>
              </w:rPr>
              <w:t xml:space="preserve"># </w:t>
            </w:r>
            <w:proofErr w:type="gramStart"/>
            <w:r w:rsidRPr="00577EBD">
              <w:rPr>
                <w:rFonts w:cs="Arial"/>
                <w:b/>
                <w:szCs w:val="24"/>
              </w:rPr>
              <w:t>of</w:t>
            </w:r>
            <w:proofErr w:type="gramEnd"/>
            <w:r w:rsidRPr="00577EBD">
              <w:rPr>
                <w:rFonts w:cs="Arial"/>
                <w:b/>
                <w:szCs w:val="24"/>
              </w:rPr>
              <w:t xml:space="preserve"> nut bars sold (</w:t>
            </w:r>
            <w:r w:rsidRPr="00577EBD">
              <w:rPr>
                <w:rFonts w:cs="Arial"/>
                <w:b/>
                <w:i/>
                <w:szCs w:val="24"/>
              </w:rPr>
              <w:t>x</w:t>
            </w:r>
            <w:r w:rsidRPr="00577EBD">
              <w:rPr>
                <w:rFonts w:cs="Arial"/>
                <w:b/>
                <w:szCs w:val="24"/>
              </w:rPr>
              <w:t>)</w:t>
            </w:r>
          </w:p>
        </w:tc>
        <w:tc>
          <w:tcPr>
            <w:tcW w:w="1663" w:type="dxa"/>
            <w:vAlign w:val="center"/>
          </w:tcPr>
          <w:p w14:paraId="174C4534" w14:textId="2DD6ACA5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2</w:t>
            </w:r>
          </w:p>
        </w:tc>
        <w:tc>
          <w:tcPr>
            <w:tcW w:w="1664" w:type="dxa"/>
            <w:vAlign w:val="center"/>
          </w:tcPr>
          <w:p w14:paraId="64078759" w14:textId="1FAA060B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4</w:t>
            </w:r>
          </w:p>
        </w:tc>
        <w:tc>
          <w:tcPr>
            <w:tcW w:w="1664" w:type="dxa"/>
            <w:vAlign w:val="center"/>
          </w:tcPr>
          <w:p w14:paraId="0FE048A9" w14:textId="58B68E24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8</w:t>
            </w:r>
          </w:p>
        </w:tc>
        <w:tc>
          <w:tcPr>
            <w:tcW w:w="1664" w:type="dxa"/>
            <w:vAlign w:val="center"/>
          </w:tcPr>
          <w:p w14:paraId="2A504161" w14:textId="6E77D31E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12</w:t>
            </w:r>
          </w:p>
        </w:tc>
      </w:tr>
      <w:tr w:rsidR="001A0D35" w14:paraId="26E6FEE9" w14:textId="77777777" w:rsidTr="00085183">
        <w:tc>
          <w:tcPr>
            <w:tcW w:w="3055" w:type="dxa"/>
          </w:tcPr>
          <w:p w14:paraId="72B56CA5" w14:textId="4C8E0ABC" w:rsidR="001A0D35" w:rsidRDefault="001A0D35" w:rsidP="001A0D35">
            <w:pPr>
              <w:pStyle w:val="ListParagraph"/>
              <w:ind w:left="0"/>
              <w:rPr>
                <w:rFonts w:cs="Arial"/>
                <w:szCs w:val="24"/>
              </w:rPr>
            </w:pPr>
            <w:r w:rsidRPr="00577EBD">
              <w:rPr>
                <w:rFonts w:cs="Arial"/>
                <w:b/>
                <w:szCs w:val="24"/>
              </w:rPr>
              <w:t>money received in $ (</w:t>
            </w:r>
            <w:r w:rsidRPr="00577EBD">
              <w:rPr>
                <w:rFonts w:cs="Arial"/>
                <w:b/>
                <w:i/>
                <w:szCs w:val="24"/>
              </w:rPr>
              <w:t>y</w:t>
            </w:r>
            <w:r w:rsidRPr="00577EBD">
              <w:rPr>
                <w:rFonts w:cs="Arial"/>
                <w:b/>
                <w:szCs w:val="24"/>
              </w:rPr>
              <w:t>)</w:t>
            </w:r>
          </w:p>
        </w:tc>
        <w:tc>
          <w:tcPr>
            <w:tcW w:w="1663" w:type="dxa"/>
            <w:vAlign w:val="center"/>
          </w:tcPr>
          <w:p w14:paraId="12CAC00B" w14:textId="5120B6A1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2.50</w:t>
            </w:r>
          </w:p>
        </w:tc>
        <w:tc>
          <w:tcPr>
            <w:tcW w:w="1664" w:type="dxa"/>
            <w:vAlign w:val="center"/>
          </w:tcPr>
          <w:p w14:paraId="073617FA" w14:textId="6F0B255D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5</w:t>
            </w:r>
          </w:p>
        </w:tc>
        <w:tc>
          <w:tcPr>
            <w:tcW w:w="1664" w:type="dxa"/>
            <w:vAlign w:val="center"/>
          </w:tcPr>
          <w:p w14:paraId="41428B37" w14:textId="19A549B0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10</w:t>
            </w:r>
          </w:p>
        </w:tc>
        <w:tc>
          <w:tcPr>
            <w:tcW w:w="1664" w:type="dxa"/>
            <w:vAlign w:val="center"/>
          </w:tcPr>
          <w:p w14:paraId="30E39C11" w14:textId="7508A3CD" w:rsidR="001A0D35" w:rsidRDefault="001A0D35" w:rsidP="001A0D35">
            <w:pPr>
              <w:pStyle w:val="ListParagraph"/>
              <w:ind w:left="0"/>
              <w:jc w:val="center"/>
              <w:rPr>
                <w:rFonts w:cs="Arial"/>
                <w:szCs w:val="24"/>
              </w:rPr>
            </w:pPr>
            <w:r w:rsidRPr="00577EBD">
              <w:rPr>
                <w:rFonts w:cs="Arial"/>
                <w:bCs/>
                <w:szCs w:val="24"/>
              </w:rPr>
              <w:t>12.50</w:t>
            </w:r>
          </w:p>
        </w:tc>
      </w:tr>
    </w:tbl>
    <w:p w14:paraId="10888D21" w14:textId="77777777" w:rsidR="00577EBD" w:rsidRPr="00577EBD" w:rsidRDefault="00577EBD" w:rsidP="00577EBD">
      <w:pPr>
        <w:pStyle w:val="ListParagraph"/>
        <w:ind w:left="360"/>
        <w:rPr>
          <w:rFonts w:cs="Arial"/>
          <w:szCs w:val="24"/>
        </w:rPr>
      </w:pPr>
    </w:p>
    <w:p w14:paraId="39112F1D" w14:textId="298C6385" w:rsidR="00C41F4E" w:rsidRPr="00577EBD" w:rsidRDefault="0029522D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szCs w:val="24"/>
        </w:rPr>
      </w:pPr>
      <w:r w:rsidRPr="00577EBD">
        <w:rPr>
          <w:rFonts w:eastAsiaTheme="minorEastAsia" w:cs="Arial"/>
          <w:szCs w:val="24"/>
        </w:rPr>
        <w:t>This is not a proportional relationship because (0,0) is not in the table.</w:t>
      </w:r>
    </w:p>
    <w:p w14:paraId="6349490B" w14:textId="19D2B9BC" w:rsidR="00C41F4E" w:rsidRPr="00577EBD" w:rsidRDefault="00C41F4E" w:rsidP="00577EBD">
      <w:pPr>
        <w:ind w:left="720" w:hanging="360"/>
        <w:rPr>
          <w:rFonts w:eastAsiaTheme="minorEastAsia" w:cs="Arial"/>
          <w:szCs w:val="24"/>
        </w:rPr>
      </w:pPr>
    </w:p>
    <w:p w14:paraId="0D841F37" w14:textId="6D167238" w:rsidR="00C41F4E" w:rsidRPr="00577EBD" w:rsidRDefault="00C41F4E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szCs w:val="24"/>
        </w:rPr>
      </w:pPr>
      <w:r w:rsidRPr="00577EBD">
        <w:rPr>
          <w:rFonts w:eastAsiaTheme="minorEastAsia" w:cs="Arial"/>
          <w:szCs w:val="24"/>
        </w:rPr>
        <w:t>This is a proportional relationship because if graphed, the points lie on a straight line</w:t>
      </w:r>
      <w:r w:rsidR="0029522D" w:rsidRPr="00577EBD">
        <w:rPr>
          <w:rFonts w:eastAsiaTheme="minorEastAsia" w:cs="Arial"/>
          <w:szCs w:val="24"/>
        </w:rPr>
        <w:t xml:space="preserve"> through the origin.</w:t>
      </w:r>
    </w:p>
    <w:p w14:paraId="20AE29E5" w14:textId="77777777" w:rsidR="00C41F4E" w:rsidRPr="00577EBD" w:rsidRDefault="00C41F4E" w:rsidP="00577EBD">
      <w:pPr>
        <w:ind w:left="720" w:hanging="360"/>
        <w:rPr>
          <w:rFonts w:eastAsiaTheme="minorEastAsia" w:cs="Arial"/>
          <w:szCs w:val="24"/>
        </w:rPr>
      </w:pPr>
    </w:p>
    <w:p w14:paraId="5489F069" w14:textId="24523499" w:rsidR="00C41F4E" w:rsidRPr="00577EBD" w:rsidRDefault="00C41F4E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szCs w:val="24"/>
        </w:rPr>
      </w:pPr>
      <w:r w:rsidRPr="00577EBD">
        <w:rPr>
          <w:rFonts w:eastAsiaTheme="minorEastAsia" w:cs="Arial"/>
          <w:szCs w:val="24"/>
        </w:rPr>
        <w:t>This is not a proportional relationship because the ratio of money received to bars sold is not constant.</w:t>
      </w:r>
    </w:p>
    <w:p w14:paraId="4AD8CB27" w14:textId="77777777" w:rsidR="00C41F4E" w:rsidRPr="00577EBD" w:rsidRDefault="00C41F4E" w:rsidP="00577EBD">
      <w:pPr>
        <w:ind w:left="720" w:hanging="360"/>
        <w:rPr>
          <w:rFonts w:eastAsiaTheme="minorEastAsia" w:cs="Arial"/>
          <w:szCs w:val="24"/>
        </w:rPr>
      </w:pPr>
    </w:p>
    <w:p w14:paraId="79F67D4B" w14:textId="6723169C" w:rsidR="00C41F4E" w:rsidRPr="00577EBD" w:rsidRDefault="0029522D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szCs w:val="24"/>
        </w:rPr>
      </w:pPr>
      <w:r w:rsidRPr="00577EBD">
        <w:rPr>
          <w:rFonts w:eastAsiaTheme="minorEastAsia" w:cs="Arial"/>
          <w:szCs w:val="24"/>
        </w:rPr>
        <w:t>The unit rate is $2.50 per bar.</w:t>
      </w:r>
    </w:p>
    <w:p w14:paraId="00319631" w14:textId="2EBCBE06" w:rsidR="00C41F4E" w:rsidRPr="00577EBD" w:rsidRDefault="00C41F4E" w:rsidP="00577EBD">
      <w:pPr>
        <w:ind w:left="720" w:hanging="360"/>
        <w:rPr>
          <w:rFonts w:eastAsiaTheme="minorEastAsia" w:cs="Arial"/>
          <w:szCs w:val="24"/>
        </w:rPr>
      </w:pPr>
    </w:p>
    <w:p w14:paraId="095B97AB" w14:textId="09D7E3A7" w:rsidR="00C41F4E" w:rsidRPr="00577EBD" w:rsidRDefault="00C41F4E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i/>
          <w:szCs w:val="24"/>
        </w:rPr>
      </w:pPr>
      <w:r w:rsidRPr="00577EBD">
        <w:rPr>
          <w:rFonts w:eastAsiaTheme="minorEastAsia" w:cs="Arial"/>
          <w:szCs w:val="24"/>
        </w:rPr>
        <w:t xml:space="preserve">An equation that represents this relationship </w:t>
      </w:r>
      <w:proofErr w:type="gramStart"/>
      <w:r w:rsidRPr="00577EBD">
        <w:rPr>
          <w:rFonts w:eastAsiaTheme="minorEastAsia" w:cs="Arial"/>
          <w:szCs w:val="24"/>
        </w:rPr>
        <w:t xml:space="preserve">is  </w:t>
      </w:r>
      <w:r w:rsidR="0029522D" w:rsidRPr="00577EBD">
        <w:rPr>
          <w:rFonts w:eastAsiaTheme="minorEastAsia" w:cs="Arial"/>
          <w:i/>
          <w:szCs w:val="24"/>
        </w:rPr>
        <w:t>y</w:t>
      </w:r>
      <w:proofErr w:type="gramEnd"/>
      <w:r w:rsidR="0029522D" w:rsidRPr="00577EBD">
        <w:rPr>
          <w:rFonts w:eastAsiaTheme="minorEastAsia" w:cs="Arial"/>
          <w:i/>
          <w:szCs w:val="24"/>
        </w:rPr>
        <w:t xml:space="preserve"> = </w:t>
      </w:r>
      <w:r w:rsidR="0029522D" w:rsidRPr="00577EBD">
        <w:rPr>
          <w:rFonts w:eastAsiaTheme="minorEastAsia" w:cs="Arial"/>
          <w:szCs w:val="24"/>
        </w:rPr>
        <w:t>1.25</w:t>
      </w:r>
      <w:r w:rsidR="0029522D" w:rsidRPr="00577EBD">
        <w:rPr>
          <w:rFonts w:eastAsiaTheme="minorEastAsia" w:cs="Arial"/>
          <w:i/>
          <w:szCs w:val="24"/>
        </w:rPr>
        <w:t>x</w:t>
      </w:r>
    </w:p>
    <w:p w14:paraId="19D621A3" w14:textId="77777777" w:rsidR="0029522D" w:rsidRPr="00577EBD" w:rsidRDefault="0029522D" w:rsidP="00577EBD">
      <w:pPr>
        <w:ind w:left="720" w:hanging="360"/>
        <w:rPr>
          <w:rFonts w:eastAsiaTheme="minorEastAsia" w:cs="Arial"/>
          <w:szCs w:val="24"/>
        </w:rPr>
      </w:pPr>
    </w:p>
    <w:p w14:paraId="46D53A01" w14:textId="52C9164B" w:rsidR="0029522D" w:rsidRPr="00577EBD" w:rsidRDefault="0029522D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i/>
          <w:szCs w:val="24"/>
        </w:rPr>
      </w:pPr>
      <w:r w:rsidRPr="00577EBD">
        <w:rPr>
          <w:rFonts w:eastAsiaTheme="minorEastAsia" w:cs="Arial"/>
          <w:szCs w:val="24"/>
        </w:rPr>
        <w:t>An equation that represents the relationship is 5</w:t>
      </w:r>
      <w:r w:rsidRPr="00577EBD">
        <w:rPr>
          <w:rFonts w:eastAsiaTheme="minorEastAsia" w:cs="Arial"/>
          <w:i/>
          <w:szCs w:val="24"/>
        </w:rPr>
        <w:t>y</w:t>
      </w:r>
      <w:r w:rsidRPr="00577EBD">
        <w:rPr>
          <w:rFonts w:eastAsiaTheme="minorEastAsia" w:cs="Arial"/>
          <w:szCs w:val="24"/>
        </w:rPr>
        <w:t xml:space="preserve"> = 4</w:t>
      </w:r>
      <w:r w:rsidRPr="00577EBD">
        <w:rPr>
          <w:rFonts w:eastAsiaTheme="minorEastAsia" w:cs="Arial"/>
          <w:i/>
          <w:szCs w:val="24"/>
        </w:rPr>
        <w:t>x</w:t>
      </w:r>
    </w:p>
    <w:p w14:paraId="7D1F141C" w14:textId="6B9E30A3" w:rsidR="00156B92" w:rsidRPr="00577EBD" w:rsidRDefault="00156B92" w:rsidP="00577EBD">
      <w:pPr>
        <w:ind w:left="720" w:hanging="360"/>
        <w:rPr>
          <w:rFonts w:eastAsiaTheme="minorEastAsia" w:cs="Arial"/>
          <w:szCs w:val="24"/>
        </w:rPr>
      </w:pPr>
    </w:p>
    <w:p w14:paraId="2C53734E" w14:textId="26137B51" w:rsidR="00156B92" w:rsidRPr="00577EBD" w:rsidRDefault="00156B92" w:rsidP="00577EBD">
      <w:pPr>
        <w:pStyle w:val="ListParagraph"/>
        <w:numPr>
          <w:ilvl w:val="1"/>
          <w:numId w:val="32"/>
        </w:numPr>
        <w:ind w:left="720"/>
        <w:rPr>
          <w:rFonts w:eastAsiaTheme="minorEastAsia" w:cs="Arial"/>
          <w:szCs w:val="24"/>
        </w:rPr>
      </w:pPr>
      <w:r w:rsidRPr="00577EBD">
        <w:rPr>
          <w:rFonts w:eastAsiaTheme="minorEastAsia" w:cs="Arial"/>
          <w:szCs w:val="24"/>
        </w:rPr>
        <w:t>If graphed, the point (1, 1.25) would represent the unit rate.</w:t>
      </w:r>
    </w:p>
    <w:p w14:paraId="3F6A49CE" w14:textId="6B248C0C" w:rsidR="00F32BC4" w:rsidRDefault="00F32BC4" w:rsidP="00F32BC4">
      <w:pPr>
        <w:pStyle w:val="ListParagraph"/>
        <w:spacing w:line="240" w:lineRule="auto"/>
        <w:ind w:left="360"/>
        <w:rPr>
          <w:rFonts w:cs="Arial"/>
          <w:szCs w:val="24"/>
        </w:rPr>
      </w:pPr>
    </w:p>
    <w:tbl>
      <w:tblPr>
        <w:tblW w:w="10080" w:type="dxa"/>
        <w:jc w:val="center"/>
        <w:tblBorders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10080"/>
      </w:tblGrid>
      <w:tr w:rsidR="00EA7F9B" w:rsidRPr="00E404DA" w14:paraId="1DD6794B" w14:textId="77777777" w:rsidTr="002217CC">
        <w:trPr>
          <w:trHeight w:hRule="exact" w:val="29"/>
          <w:jc w:val="center"/>
        </w:trPr>
        <w:tc>
          <w:tcPr>
            <w:tcW w:w="10080" w:type="dxa"/>
          </w:tcPr>
          <w:p w14:paraId="2EA2279D" w14:textId="77777777" w:rsidR="00EA7F9B" w:rsidRPr="00E404DA" w:rsidRDefault="00EA7F9B" w:rsidP="002217C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  <w:tr w:rsidR="00EA7F9B" w:rsidRPr="00E404DA" w14:paraId="10762ADE" w14:textId="77777777" w:rsidTr="002217CC">
        <w:trPr>
          <w:trHeight w:hRule="exact" w:val="29"/>
          <w:jc w:val="center"/>
        </w:trPr>
        <w:tc>
          <w:tcPr>
            <w:tcW w:w="10080" w:type="dxa"/>
          </w:tcPr>
          <w:p w14:paraId="47F8021F" w14:textId="77777777" w:rsidR="00EA7F9B" w:rsidRPr="00E404DA" w:rsidRDefault="00EA7F9B" w:rsidP="002217CC">
            <w:pPr>
              <w:ind w:left="720" w:hanging="720"/>
              <w:rPr>
                <w:rFonts w:cs="Arial"/>
                <w:sz w:val="20"/>
                <w:szCs w:val="20"/>
              </w:rPr>
            </w:pPr>
          </w:p>
        </w:tc>
      </w:tr>
    </w:tbl>
    <w:p w14:paraId="741D99CC" w14:textId="77777777" w:rsidR="00EA7F9B" w:rsidRDefault="00EA7F9B" w:rsidP="00F32BC4">
      <w:pPr>
        <w:pStyle w:val="ListParagraph"/>
        <w:spacing w:line="240" w:lineRule="auto"/>
        <w:ind w:left="360"/>
        <w:rPr>
          <w:rFonts w:cs="Arial"/>
          <w:szCs w:val="24"/>
        </w:rPr>
      </w:pPr>
    </w:p>
    <w:p w14:paraId="4A202879" w14:textId="068535B6" w:rsidR="002F47F6" w:rsidRPr="00577EBD" w:rsidRDefault="00C31EF6" w:rsidP="00E01245">
      <w:pPr>
        <w:pStyle w:val="ListParagraph"/>
        <w:numPr>
          <w:ilvl w:val="0"/>
          <w:numId w:val="22"/>
        </w:numPr>
        <w:spacing w:line="240" w:lineRule="auto"/>
        <w:rPr>
          <w:rFonts w:cs="Arial"/>
          <w:szCs w:val="24"/>
        </w:rPr>
      </w:pPr>
      <w:r w:rsidRPr="00577EBD">
        <w:rPr>
          <w:rFonts w:cs="Arial"/>
          <w:szCs w:val="24"/>
        </w:rPr>
        <w:t>Chris b</w:t>
      </w:r>
      <w:r w:rsidR="006A3658" w:rsidRPr="00577EBD">
        <w:rPr>
          <w:rFonts w:cs="Arial"/>
          <w:szCs w:val="24"/>
        </w:rPr>
        <w:t xml:space="preserve">ought 3 pounds of cheese at </w:t>
      </w:r>
      <w:r w:rsidRPr="00577EBD">
        <w:rPr>
          <w:rFonts w:cs="Arial"/>
          <w:szCs w:val="24"/>
        </w:rPr>
        <w:t xml:space="preserve">Store A for $6.75 and 5 pounds of </w:t>
      </w:r>
      <w:r w:rsidR="00E443B5" w:rsidRPr="00577EBD">
        <w:rPr>
          <w:rFonts w:cs="Arial"/>
          <w:szCs w:val="24"/>
        </w:rPr>
        <w:t xml:space="preserve">cheese at </w:t>
      </w:r>
      <w:r w:rsidRPr="00577EBD">
        <w:rPr>
          <w:rFonts w:cs="Arial"/>
          <w:szCs w:val="24"/>
        </w:rPr>
        <w:t>Store B for $12.50.</w:t>
      </w:r>
      <w:r w:rsidR="00E443B5" w:rsidRPr="00577EBD">
        <w:rPr>
          <w:rFonts w:cs="Arial"/>
          <w:szCs w:val="24"/>
        </w:rPr>
        <w:t xml:space="preserve"> Which store has the better buy? Explain how you know using </w:t>
      </w:r>
      <w:r w:rsidR="009128F6" w:rsidRPr="00577EBD">
        <w:rPr>
          <w:rFonts w:cs="Arial"/>
          <w:szCs w:val="24"/>
        </w:rPr>
        <w:t>three different representations.</w:t>
      </w:r>
      <w:r w:rsidR="00C41F4E" w:rsidRPr="00577EBD">
        <w:rPr>
          <w:rFonts w:cs="Arial"/>
          <w:szCs w:val="24"/>
        </w:rPr>
        <w:t xml:space="preserve"> </w:t>
      </w:r>
    </w:p>
    <w:sectPr w:rsidR="002F47F6" w:rsidRPr="00577EBD" w:rsidSect="00190B77">
      <w:headerReference w:type="default" r:id="rId30"/>
      <w:footerReference w:type="default" r:id="rId31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BF2E8A" w14:textId="77777777" w:rsidR="005046D8" w:rsidRDefault="005046D8" w:rsidP="00190B77">
      <w:pPr>
        <w:spacing w:line="240" w:lineRule="auto"/>
      </w:pPr>
      <w:r>
        <w:separator/>
      </w:r>
    </w:p>
  </w:endnote>
  <w:endnote w:type="continuationSeparator" w:id="0">
    <w:p w14:paraId="3E7F300F" w14:textId="77777777" w:rsidR="005046D8" w:rsidRDefault="005046D8" w:rsidP="00190B7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10080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9715"/>
      <w:gridCol w:w="365"/>
    </w:tblGrid>
    <w:tr w:rsidR="00C336A1" w:rsidRPr="00C336A1" w14:paraId="73749EE1" w14:textId="77777777" w:rsidTr="0016219C">
      <w:trPr>
        <w:jc w:val="center"/>
      </w:trPr>
      <w:tc>
        <w:tcPr>
          <w:tcW w:w="9715" w:type="dxa"/>
        </w:tcPr>
        <w:p w14:paraId="26D4736B" w14:textId="77777777" w:rsidR="00C336A1" w:rsidRPr="00C336A1" w:rsidRDefault="00C336A1" w:rsidP="00C336A1">
          <w:pPr>
            <w:pStyle w:val="Footer"/>
            <w:tabs>
              <w:tab w:val="clear" w:pos="4680"/>
              <w:tab w:val="clear" w:pos="9360"/>
            </w:tabs>
            <w:rPr>
              <w:rFonts w:cs="Arial"/>
              <w:sz w:val="18"/>
              <w:szCs w:val="18"/>
            </w:rPr>
          </w:pPr>
          <w:r w:rsidRPr="00C336A1">
            <w:rPr>
              <w:rFonts w:cs="Arial"/>
              <w:i/>
              <w:sz w:val="18"/>
              <w:szCs w:val="18"/>
            </w:rPr>
            <w:t>MathLinks</w:t>
          </w:r>
          <w:r w:rsidRPr="00C336A1">
            <w:rPr>
              <w:rFonts w:cs="Arial"/>
              <w:sz w:val="18"/>
              <w:szCs w:val="18"/>
            </w:rPr>
            <w:t>: Grade 7 (2</w:t>
          </w:r>
          <w:r w:rsidRPr="00C336A1">
            <w:rPr>
              <w:rFonts w:cs="Arial"/>
              <w:sz w:val="18"/>
              <w:szCs w:val="18"/>
              <w:vertAlign w:val="superscript"/>
            </w:rPr>
            <w:t>nd</w:t>
          </w:r>
          <w:r w:rsidRPr="00C336A1">
            <w:rPr>
              <w:rFonts w:cs="Arial"/>
              <w:sz w:val="18"/>
              <w:szCs w:val="18"/>
            </w:rPr>
            <w:t xml:space="preserve"> ed.) ©CMAT </w:t>
          </w:r>
        </w:p>
        <w:p w14:paraId="3F5C873E" w14:textId="3A22DC57" w:rsidR="00C336A1" w:rsidRPr="00C336A1" w:rsidRDefault="00C336A1" w:rsidP="00C336A1">
          <w:pPr>
            <w:pStyle w:val="Footer"/>
            <w:tabs>
              <w:tab w:val="clear" w:pos="4680"/>
              <w:tab w:val="clear" w:pos="9360"/>
            </w:tabs>
            <w:rPr>
              <w:rFonts w:cs="Arial"/>
              <w:noProof/>
              <w:sz w:val="18"/>
              <w:szCs w:val="18"/>
            </w:rPr>
          </w:pPr>
          <w:r w:rsidRPr="00C336A1">
            <w:rPr>
              <w:rFonts w:cs="Arial"/>
              <w:sz w:val="18"/>
              <w:szCs w:val="18"/>
            </w:rPr>
            <w:t xml:space="preserve">Packet 3: </w:t>
          </w:r>
          <w:r>
            <w:rPr>
              <w:rFonts w:cs="Arial"/>
              <w:sz w:val="18"/>
              <w:szCs w:val="18"/>
            </w:rPr>
            <w:t>Test</w:t>
          </w:r>
        </w:p>
      </w:tc>
      <w:tc>
        <w:tcPr>
          <w:tcW w:w="365" w:type="dxa"/>
        </w:tcPr>
        <w:p w14:paraId="5BBD3847" w14:textId="77777777" w:rsidR="00C336A1" w:rsidRPr="00C336A1" w:rsidRDefault="00C336A1" w:rsidP="00C336A1">
          <w:pPr>
            <w:pStyle w:val="Footer"/>
            <w:jc w:val="right"/>
            <w:rPr>
              <w:rStyle w:val="PageNumber"/>
              <w:rFonts w:cs="Arial"/>
              <w:sz w:val="18"/>
              <w:szCs w:val="18"/>
            </w:rPr>
          </w:pPr>
          <w:r w:rsidRPr="00C336A1">
            <w:rPr>
              <w:rStyle w:val="PageNumber"/>
              <w:rFonts w:cs="Arial"/>
              <w:sz w:val="18"/>
              <w:szCs w:val="18"/>
            </w:rPr>
            <w:fldChar w:fldCharType="begin"/>
          </w:r>
          <w:r w:rsidRPr="00C336A1">
            <w:rPr>
              <w:rStyle w:val="PageNumber"/>
              <w:rFonts w:cs="Arial"/>
              <w:sz w:val="18"/>
              <w:szCs w:val="18"/>
            </w:rPr>
            <w:instrText xml:space="preserve"> PAGE   \* MERGEFORMAT </w:instrText>
          </w:r>
          <w:r w:rsidRPr="00C336A1">
            <w:rPr>
              <w:rStyle w:val="PageNumber"/>
              <w:rFonts w:cs="Arial"/>
              <w:sz w:val="18"/>
              <w:szCs w:val="18"/>
            </w:rPr>
            <w:fldChar w:fldCharType="separate"/>
          </w:r>
          <w:r w:rsidRPr="00C336A1">
            <w:rPr>
              <w:rStyle w:val="PageNumber"/>
              <w:rFonts w:cs="Arial"/>
              <w:noProof/>
              <w:sz w:val="18"/>
              <w:szCs w:val="18"/>
            </w:rPr>
            <w:t>1</w:t>
          </w:r>
          <w:r w:rsidRPr="00C336A1">
            <w:rPr>
              <w:rStyle w:val="PageNumber"/>
              <w:rFonts w:cs="Arial"/>
              <w:noProof/>
              <w:sz w:val="18"/>
              <w:szCs w:val="18"/>
            </w:rPr>
            <w:fldChar w:fldCharType="end"/>
          </w:r>
        </w:p>
        <w:p w14:paraId="0524E512" w14:textId="77777777" w:rsidR="00C336A1" w:rsidRPr="00C336A1" w:rsidRDefault="00C336A1" w:rsidP="00C336A1">
          <w:pPr>
            <w:pStyle w:val="Footer"/>
            <w:jc w:val="right"/>
            <w:rPr>
              <w:rStyle w:val="PageNumber"/>
              <w:rFonts w:cs="Arial"/>
              <w:sz w:val="18"/>
              <w:szCs w:val="18"/>
            </w:rPr>
          </w:pPr>
        </w:p>
      </w:tc>
    </w:tr>
  </w:tbl>
  <w:p w14:paraId="0B500D44" w14:textId="77777777" w:rsidR="00190B77" w:rsidRPr="00C336A1" w:rsidRDefault="00190B77">
    <w:pPr>
      <w:pStyle w:val="Footer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1C9DF8" w14:textId="77777777" w:rsidR="005046D8" w:rsidRDefault="005046D8" w:rsidP="00190B77">
      <w:pPr>
        <w:spacing w:line="240" w:lineRule="auto"/>
      </w:pPr>
      <w:r>
        <w:separator/>
      </w:r>
    </w:p>
  </w:footnote>
  <w:footnote w:type="continuationSeparator" w:id="0">
    <w:p w14:paraId="3B3440C5" w14:textId="77777777" w:rsidR="005046D8" w:rsidRDefault="005046D8" w:rsidP="00190B7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035"/>
      <w:gridCol w:w="2517"/>
      <w:gridCol w:w="2518"/>
    </w:tblGrid>
    <w:tr w:rsidR="00C336A1" w:rsidRPr="00C336A1" w14:paraId="482460C8" w14:textId="77777777" w:rsidTr="0016219C">
      <w:trPr>
        <w:trHeight w:val="86"/>
      </w:trPr>
      <w:tc>
        <w:tcPr>
          <w:tcW w:w="5035" w:type="dxa"/>
        </w:tcPr>
        <w:p w14:paraId="16E9C5A3" w14:textId="77777777" w:rsidR="00C336A1" w:rsidRPr="00C336A1" w:rsidRDefault="00C336A1" w:rsidP="00C336A1">
          <w:pPr>
            <w:pStyle w:val="Header"/>
            <w:tabs>
              <w:tab w:val="clear" w:pos="4320"/>
              <w:tab w:val="clear" w:pos="8640"/>
              <w:tab w:val="right" w:leader="underscore" w:pos="4680"/>
            </w:tabs>
            <w:rPr>
              <w:rFonts w:ascii="Arial" w:hAnsi="Arial" w:cs="Arial"/>
            </w:rPr>
          </w:pPr>
          <w:bookmarkStart w:id="0" w:name="_Hlk112844775"/>
          <w:r w:rsidRPr="00C336A1">
            <w:rPr>
              <w:rFonts w:ascii="Arial" w:hAnsi="Arial" w:cs="Arial"/>
            </w:rPr>
            <w:t xml:space="preserve">Name </w:t>
          </w:r>
          <w:r w:rsidRPr="00C336A1">
            <w:rPr>
              <w:rFonts w:ascii="Arial" w:hAnsi="Arial" w:cs="Arial"/>
            </w:rPr>
            <w:tab/>
          </w:r>
        </w:p>
      </w:tc>
      <w:tc>
        <w:tcPr>
          <w:tcW w:w="2517" w:type="dxa"/>
        </w:tcPr>
        <w:p w14:paraId="214FAA33" w14:textId="77777777" w:rsidR="00C336A1" w:rsidRPr="00C336A1" w:rsidRDefault="00C336A1" w:rsidP="00C336A1">
          <w:pPr>
            <w:pStyle w:val="Header"/>
            <w:tabs>
              <w:tab w:val="clear" w:pos="4320"/>
              <w:tab w:val="clear" w:pos="8640"/>
              <w:tab w:val="right" w:leader="underscore" w:pos="2160"/>
            </w:tabs>
            <w:rPr>
              <w:rFonts w:ascii="Arial" w:hAnsi="Arial" w:cs="Arial"/>
            </w:rPr>
          </w:pPr>
          <w:r w:rsidRPr="00C336A1">
            <w:rPr>
              <w:rFonts w:ascii="Arial" w:hAnsi="Arial" w:cs="Arial"/>
            </w:rPr>
            <w:t xml:space="preserve">Period </w:t>
          </w:r>
          <w:r w:rsidRPr="00C336A1">
            <w:rPr>
              <w:rFonts w:ascii="Arial" w:hAnsi="Arial" w:cs="Arial"/>
            </w:rPr>
            <w:tab/>
          </w:r>
        </w:p>
      </w:tc>
      <w:tc>
        <w:tcPr>
          <w:tcW w:w="2518" w:type="dxa"/>
        </w:tcPr>
        <w:p w14:paraId="084131E9" w14:textId="77777777" w:rsidR="00C336A1" w:rsidRPr="00C336A1" w:rsidRDefault="00C336A1" w:rsidP="00C336A1">
          <w:pPr>
            <w:pStyle w:val="Header"/>
            <w:tabs>
              <w:tab w:val="clear" w:pos="4320"/>
              <w:tab w:val="clear" w:pos="8640"/>
              <w:tab w:val="right" w:leader="underscore" w:pos="2520"/>
            </w:tabs>
            <w:rPr>
              <w:rFonts w:ascii="Arial" w:hAnsi="Arial" w:cs="Arial"/>
            </w:rPr>
          </w:pPr>
          <w:r w:rsidRPr="00C336A1">
            <w:rPr>
              <w:rFonts w:ascii="Arial" w:hAnsi="Arial" w:cs="Arial"/>
            </w:rPr>
            <w:t xml:space="preserve">Date </w:t>
          </w:r>
          <w:r w:rsidRPr="00C336A1">
            <w:rPr>
              <w:rFonts w:ascii="Arial" w:hAnsi="Arial" w:cs="Arial"/>
            </w:rPr>
            <w:tab/>
          </w:r>
        </w:p>
      </w:tc>
    </w:tr>
    <w:bookmarkEnd w:id="0"/>
  </w:tbl>
  <w:p w14:paraId="311FFD65" w14:textId="77777777" w:rsidR="00190B77" w:rsidRPr="00C336A1" w:rsidRDefault="00190B77" w:rsidP="00C336A1">
    <w:pPr>
      <w:pStyle w:val="Header"/>
      <w:rPr>
        <w:rFonts w:ascii="Arial" w:hAnsi="Arial" w:cs="Aria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24AF4"/>
    <w:multiLevelType w:val="hybridMultilevel"/>
    <w:tmpl w:val="900478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977DF"/>
    <w:multiLevelType w:val="hybridMultilevel"/>
    <w:tmpl w:val="2A9CFF4E"/>
    <w:lvl w:ilvl="0" w:tplc="34865E4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CB403C"/>
    <w:multiLevelType w:val="hybridMultilevel"/>
    <w:tmpl w:val="BE94DA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A91974"/>
    <w:multiLevelType w:val="hybridMultilevel"/>
    <w:tmpl w:val="4E546F72"/>
    <w:lvl w:ilvl="0" w:tplc="C1AC66FE">
      <w:start w:val="1"/>
      <w:numFmt w:val="lowerLetter"/>
      <w:lvlText w:val="%1."/>
      <w:lvlJc w:val="left"/>
      <w:pPr>
        <w:ind w:left="360" w:hanging="360"/>
      </w:pPr>
      <w:rPr>
        <w:rFonts w:ascii="Arial" w:eastAsiaTheme="minorHAnsi" w:hAnsi="Arial" w:cs="Batang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7530A46"/>
    <w:multiLevelType w:val="hybridMultilevel"/>
    <w:tmpl w:val="ACD4BB6A"/>
    <w:lvl w:ilvl="0" w:tplc="04090019">
      <w:start w:val="1"/>
      <w:numFmt w:val="lowerLetter"/>
      <w:lvlText w:val="%1.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20AC1D2D"/>
    <w:multiLevelType w:val="hybridMultilevel"/>
    <w:tmpl w:val="A6C8C2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3A1070D"/>
    <w:multiLevelType w:val="hybridMultilevel"/>
    <w:tmpl w:val="7FFC7F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3B303D"/>
    <w:multiLevelType w:val="hybridMultilevel"/>
    <w:tmpl w:val="3272CEF6"/>
    <w:lvl w:ilvl="0" w:tplc="ECEA90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526D3D"/>
    <w:multiLevelType w:val="hybridMultilevel"/>
    <w:tmpl w:val="87DC81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805742"/>
    <w:multiLevelType w:val="hybridMultilevel"/>
    <w:tmpl w:val="7032A460"/>
    <w:lvl w:ilvl="0" w:tplc="B5868C64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E84254"/>
    <w:multiLevelType w:val="hybridMultilevel"/>
    <w:tmpl w:val="7AD47A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6A311C"/>
    <w:multiLevelType w:val="hybridMultilevel"/>
    <w:tmpl w:val="97AC44D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A766D7"/>
    <w:multiLevelType w:val="hybridMultilevel"/>
    <w:tmpl w:val="B4268A38"/>
    <w:lvl w:ilvl="0" w:tplc="A72A99E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24C2CAF"/>
    <w:multiLevelType w:val="hybridMultilevel"/>
    <w:tmpl w:val="C2BA06E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4EF44D5"/>
    <w:multiLevelType w:val="hybridMultilevel"/>
    <w:tmpl w:val="BD784AE8"/>
    <w:lvl w:ilvl="0" w:tplc="5412C48C">
      <w:start w:val="1"/>
      <w:numFmt w:val="lowerLetter"/>
      <w:lvlText w:val="%1."/>
      <w:lvlJc w:val="left"/>
      <w:pPr>
        <w:ind w:left="36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903897"/>
    <w:multiLevelType w:val="hybridMultilevel"/>
    <w:tmpl w:val="13A4E0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8C3C83C6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86560E"/>
    <w:multiLevelType w:val="hybridMultilevel"/>
    <w:tmpl w:val="5AAA90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4C6E585F"/>
    <w:multiLevelType w:val="hybridMultilevel"/>
    <w:tmpl w:val="C41881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ED56A4"/>
    <w:multiLevelType w:val="hybridMultilevel"/>
    <w:tmpl w:val="3A18F3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2A966EE"/>
    <w:multiLevelType w:val="hybridMultilevel"/>
    <w:tmpl w:val="FD5669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983B78"/>
    <w:multiLevelType w:val="hybridMultilevel"/>
    <w:tmpl w:val="900478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32760C"/>
    <w:multiLevelType w:val="hybridMultilevel"/>
    <w:tmpl w:val="C848202A"/>
    <w:lvl w:ilvl="0" w:tplc="5412C48C">
      <w:start w:val="1"/>
      <w:numFmt w:val="lowerLetter"/>
      <w:lvlText w:val="%1."/>
      <w:lvlJc w:val="left"/>
      <w:pPr>
        <w:ind w:left="36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92E652E"/>
    <w:multiLevelType w:val="hybridMultilevel"/>
    <w:tmpl w:val="DD14ED3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AF5FFA"/>
    <w:multiLevelType w:val="hybridMultilevel"/>
    <w:tmpl w:val="844E2698"/>
    <w:lvl w:ilvl="0" w:tplc="46EE9D2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7505E"/>
    <w:multiLevelType w:val="hybridMultilevel"/>
    <w:tmpl w:val="C9323044"/>
    <w:lvl w:ilvl="0" w:tplc="84DC6792">
      <w:start w:val="2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ascii="Arial" w:hAnsi="Arial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40354D"/>
    <w:multiLevelType w:val="hybridMultilevel"/>
    <w:tmpl w:val="6AD870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5CB3858"/>
    <w:multiLevelType w:val="hybridMultilevel"/>
    <w:tmpl w:val="900478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E47C1C"/>
    <w:multiLevelType w:val="hybridMultilevel"/>
    <w:tmpl w:val="33DAB04C"/>
    <w:lvl w:ilvl="0" w:tplc="8BD86248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773345"/>
    <w:multiLevelType w:val="hybridMultilevel"/>
    <w:tmpl w:val="786C547A"/>
    <w:lvl w:ilvl="0" w:tplc="7486A2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0D2E1A"/>
    <w:multiLevelType w:val="hybridMultilevel"/>
    <w:tmpl w:val="F2183C1A"/>
    <w:lvl w:ilvl="0" w:tplc="AB08E8F8">
      <w:start w:val="3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F6166D"/>
    <w:multiLevelType w:val="hybridMultilevel"/>
    <w:tmpl w:val="6C64D2A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E1D6914"/>
    <w:multiLevelType w:val="hybridMultilevel"/>
    <w:tmpl w:val="E658544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9"/>
  </w:num>
  <w:num w:numId="3">
    <w:abstractNumId w:val="5"/>
  </w:num>
  <w:num w:numId="4">
    <w:abstractNumId w:val="16"/>
  </w:num>
  <w:num w:numId="5">
    <w:abstractNumId w:val="18"/>
  </w:num>
  <w:num w:numId="6">
    <w:abstractNumId w:val="10"/>
  </w:num>
  <w:num w:numId="7">
    <w:abstractNumId w:val="30"/>
  </w:num>
  <w:num w:numId="8">
    <w:abstractNumId w:val="1"/>
  </w:num>
  <w:num w:numId="9">
    <w:abstractNumId w:val="28"/>
  </w:num>
  <w:num w:numId="10">
    <w:abstractNumId w:val="21"/>
  </w:num>
  <w:num w:numId="11">
    <w:abstractNumId w:val="27"/>
  </w:num>
  <w:num w:numId="12">
    <w:abstractNumId w:val="31"/>
  </w:num>
  <w:num w:numId="13">
    <w:abstractNumId w:val="17"/>
  </w:num>
  <w:num w:numId="14">
    <w:abstractNumId w:val="6"/>
  </w:num>
  <w:num w:numId="15">
    <w:abstractNumId w:val="8"/>
  </w:num>
  <w:num w:numId="16">
    <w:abstractNumId w:val="2"/>
  </w:num>
  <w:num w:numId="17">
    <w:abstractNumId w:val="13"/>
  </w:num>
  <w:num w:numId="18">
    <w:abstractNumId w:val="11"/>
  </w:num>
  <w:num w:numId="19">
    <w:abstractNumId w:val="23"/>
  </w:num>
  <w:num w:numId="20">
    <w:abstractNumId w:val="14"/>
  </w:num>
  <w:num w:numId="21">
    <w:abstractNumId w:val="19"/>
  </w:num>
  <w:num w:numId="22">
    <w:abstractNumId w:val="29"/>
  </w:num>
  <w:num w:numId="23">
    <w:abstractNumId w:val="24"/>
  </w:num>
  <w:num w:numId="24">
    <w:abstractNumId w:val="3"/>
  </w:num>
  <w:num w:numId="25">
    <w:abstractNumId w:val="7"/>
  </w:num>
  <w:num w:numId="26">
    <w:abstractNumId w:val="12"/>
  </w:num>
  <w:num w:numId="27">
    <w:abstractNumId w:val="26"/>
  </w:num>
  <w:num w:numId="28">
    <w:abstractNumId w:val="0"/>
  </w:num>
  <w:num w:numId="29">
    <w:abstractNumId w:val="20"/>
  </w:num>
  <w:num w:numId="30">
    <w:abstractNumId w:val="15"/>
  </w:num>
  <w:num w:numId="31">
    <w:abstractNumId w:val="22"/>
  </w:num>
  <w:num w:numId="3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167D"/>
    <w:rsid w:val="00000383"/>
    <w:rsid w:val="000033BD"/>
    <w:rsid w:val="0000610E"/>
    <w:rsid w:val="000304A5"/>
    <w:rsid w:val="00094D58"/>
    <w:rsid w:val="00095797"/>
    <w:rsid w:val="000A43F4"/>
    <w:rsid w:val="000B1A73"/>
    <w:rsid w:val="001153F5"/>
    <w:rsid w:val="0011739F"/>
    <w:rsid w:val="00155B9E"/>
    <w:rsid w:val="00156B92"/>
    <w:rsid w:val="001647A7"/>
    <w:rsid w:val="001753EE"/>
    <w:rsid w:val="001847C1"/>
    <w:rsid w:val="00190B77"/>
    <w:rsid w:val="001937E0"/>
    <w:rsid w:val="00197D06"/>
    <w:rsid w:val="001A01CC"/>
    <w:rsid w:val="001A0D35"/>
    <w:rsid w:val="001B3E09"/>
    <w:rsid w:val="001C162C"/>
    <w:rsid w:val="001C278F"/>
    <w:rsid w:val="001E3171"/>
    <w:rsid w:val="001E6EC4"/>
    <w:rsid w:val="001F4103"/>
    <w:rsid w:val="00200628"/>
    <w:rsid w:val="002054E9"/>
    <w:rsid w:val="002068D4"/>
    <w:rsid w:val="00216283"/>
    <w:rsid w:val="002236E9"/>
    <w:rsid w:val="002250E0"/>
    <w:rsid w:val="002258C8"/>
    <w:rsid w:val="00227CAA"/>
    <w:rsid w:val="00247D42"/>
    <w:rsid w:val="00283A7A"/>
    <w:rsid w:val="0029522D"/>
    <w:rsid w:val="002B0D5E"/>
    <w:rsid w:val="002E7545"/>
    <w:rsid w:val="002F47F6"/>
    <w:rsid w:val="003152F5"/>
    <w:rsid w:val="00342188"/>
    <w:rsid w:val="00347CB9"/>
    <w:rsid w:val="00397930"/>
    <w:rsid w:val="003C1A8E"/>
    <w:rsid w:val="003D1E1A"/>
    <w:rsid w:val="003D2C2D"/>
    <w:rsid w:val="003F64D0"/>
    <w:rsid w:val="0045377A"/>
    <w:rsid w:val="00474355"/>
    <w:rsid w:val="004A2327"/>
    <w:rsid w:val="004B00EE"/>
    <w:rsid w:val="004C5386"/>
    <w:rsid w:val="004D4F56"/>
    <w:rsid w:val="0050015B"/>
    <w:rsid w:val="00502B8E"/>
    <w:rsid w:val="005046D8"/>
    <w:rsid w:val="0052308B"/>
    <w:rsid w:val="00552E61"/>
    <w:rsid w:val="005559B4"/>
    <w:rsid w:val="0057069F"/>
    <w:rsid w:val="00577EBD"/>
    <w:rsid w:val="00581ADA"/>
    <w:rsid w:val="00590965"/>
    <w:rsid w:val="005E337B"/>
    <w:rsid w:val="00634BC8"/>
    <w:rsid w:val="006715CA"/>
    <w:rsid w:val="006923E3"/>
    <w:rsid w:val="006A3658"/>
    <w:rsid w:val="006C2AE0"/>
    <w:rsid w:val="006E0769"/>
    <w:rsid w:val="006E1D00"/>
    <w:rsid w:val="006F5429"/>
    <w:rsid w:val="007010E5"/>
    <w:rsid w:val="00743E02"/>
    <w:rsid w:val="0076276A"/>
    <w:rsid w:val="007763A4"/>
    <w:rsid w:val="00793E40"/>
    <w:rsid w:val="007F4A00"/>
    <w:rsid w:val="0081466B"/>
    <w:rsid w:val="008179F1"/>
    <w:rsid w:val="00825C34"/>
    <w:rsid w:val="00852E02"/>
    <w:rsid w:val="00856030"/>
    <w:rsid w:val="00876232"/>
    <w:rsid w:val="008B7B2A"/>
    <w:rsid w:val="008C011F"/>
    <w:rsid w:val="008E07CB"/>
    <w:rsid w:val="008E3DF0"/>
    <w:rsid w:val="008E6DB4"/>
    <w:rsid w:val="00910EB2"/>
    <w:rsid w:val="009128F6"/>
    <w:rsid w:val="0093527F"/>
    <w:rsid w:val="00942232"/>
    <w:rsid w:val="009767C0"/>
    <w:rsid w:val="009B1E9C"/>
    <w:rsid w:val="009B3268"/>
    <w:rsid w:val="009D62B6"/>
    <w:rsid w:val="00A06A48"/>
    <w:rsid w:val="00A31124"/>
    <w:rsid w:val="00A40F23"/>
    <w:rsid w:val="00A430CE"/>
    <w:rsid w:val="00A86963"/>
    <w:rsid w:val="00AB435F"/>
    <w:rsid w:val="00AD5492"/>
    <w:rsid w:val="00AE727F"/>
    <w:rsid w:val="00B043AF"/>
    <w:rsid w:val="00B11CB7"/>
    <w:rsid w:val="00B309B2"/>
    <w:rsid w:val="00BB7C64"/>
    <w:rsid w:val="00C0103A"/>
    <w:rsid w:val="00C1167D"/>
    <w:rsid w:val="00C12021"/>
    <w:rsid w:val="00C31EF6"/>
    <w:rsid w:val="00C3255B"/>
    <w:rsid w:val="00C336A1"/>
    <w:rsid w:val="00C34856"/>
    <w:rsid w:val="00C34B3B"/>
    <w:rsid w:val="00C41F4E"/>
    <w:rsid w:val="00C952A2"/>
    <w:rsid w:val="00CF1A76"/>
    <w:rsid w:val="00D1447F"/>
    <w:rsid w:val="00D14D4E"/>
    <w:rsid w:val="00D604B9"/>
    <w:rsid w:val="00D91709"/>
    <w:rsid w:val="00DA534D"/>
    <w:rsid w:val="00DF1206"/>
    <w:rsid w:val="00E01245"/>
    <w:rsid w:val="00E01B71"/>
    <w:rsid w:val="00E02657"/>
    <w:rsid w:val="00E07369"/>
    <w:rsid w:val="00E204B2"/>
    <w:rsid w:val="00E24914"/>
    <w:rsid w:val="00E2522E"/>
    <w:rsid w:val="00E31693"/>
    <w:rsid w:val="00E443B5"/>
    <w:rsid w:val="00E65D08"/>
    <w:rsid w:val="00E873C4"/>
    <w:rsid w:val="00EA7F9B"/>
    <w:rsid w:val="00EC7894"/>
    <w:rsid w:val="00F139BD"/>
    <w:rsid w:val="00F32BC4"/>
    <w:rsid w:val="00F42520"/>
    <w:rsid w:val="00F43738"/>
    <w:rsid w:val="00F4432C"/>
    <w:rsid w:val="00F82B0F"/>
    <w:rsid w:val="00F97EAE"/>
    <w:rsid w:val="00FE01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1F44A251"/>
  <w15:docId w15:val="{E42DDA42-F101-4AB1-9E3F-625BBD140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015B"/>
    <w:pPr>
      <w:spacing w:after="0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447F"/>
    <w:pPr>
      <w:ind w:left="720"/>
      <w:contextualSpacing/>
    </w:pPr>
  </w:style>
  <w:style w:type="table" w:styleId="TableGrid">
    <w:name w:val="Table Grid"/>
    <w:basedOn w:val="TableNormal"/>
    <w:uiPriority w:val="59"/>
    <w:rsid w:val="00B043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2F47F6"/>
    <w:pPr>
      <w:tabs>
        <w:tab w:val="center" w:pos="4320"/>
        <w:tab w:val="right" w:pos="8640"/>
      </w:tabs>
      <w:spacing w:line="240" w:lineRule="auto"/>
    </w:pPr>
    <w:rPr>
      <w:rFonts w:ascii="Times New Roman" w:eastAsia="Times New Roman" w:hAnsi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2F47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0B7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0B77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43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435F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910EB2"/>
    <w:pPr>
      <w:spacing w:line="240" w:lineRule="auto"/>
      <w:ind w:left="342"/>
    </w:pPr>
    <w:rPr>
      <w:rFonts w:eastAsia="Batang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910EB2"/>
    <w:rPr>
      <w:rFonts w:ascii="Arial" w:eastAsia="Batang" w:hAnsi="Arial" w:cs="Times New Roman"/>
      <w:sz w:val="20"/>
      <w:szCs w:val="20"/>
    </w:rPr>
  </w:style>
  <w:style w:type="character" w:styleId="PageNumber">
    <w:name w:val="page number"/>
    <w:basedOn w:val="DefaultParagraphFont"/>
    <w:uiPriority w:val="99"/>
    <w:rsid w:val="00C336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49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4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CE9C19-ABAC-4A68-BD48-BE28654FC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se orton</dc:creator>
  <cp:keywords/>
  <dc:description/>
  <cp:lastModifiedBy>Cary Matthews</cp:lastModifiedBy>
  <cp:revision>2</cp:revision>
  <cp:lastPrinted>2015-09-22T20:42:00Z</cp:lastPrinted>
  <dcterms:created xsi:type="dcterms:W3CDTF">2022-09-01T23:03:00Z</dcterms:created>
  <dcterms:modified xsi:type="dcterms:W3CDTF">2022-09-0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